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0DF" w:rsidRPr="0004589D" w:rsidRDefault="009B1E78" w:rsidP="0004589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018</w:t>
      </w:r>
      <w:r w:rsidR="00CF70DF" w:rsidRPr="0004589D">
        <w:rPr>
          <w:rFonts w:ascii="Times New Roman" w:eastAsia="宋体" w:hAnsi="Times New Roman" w:cs="Times New Roman"/>
          <w:b/>
          <w:sz w:val="24"/>
          <w:szCs w:val="24"/>
        </w:rPr>
        <w:t>-201</w:t>
      </w:r>
      <w:r>
        <w:rPr>
          <w:rFonts w:ascii="Times New Roman" w:eastAsia="宋体" w:hAnsi="Times New Roman" w:cs="Times New Roman"/>
          <w:b/>
          <w:sz w:val="24"/>
          <w:szCs w:val="24"/>
        </w:rPr>
        <w:t>9</w:t>
      </w:r>
      <w:r w:rsidR="00CF70DF" w:rsidRPr="0004589D">
        <w:rPr>
          <w:rFonts w:ascii="Times New Roman" w:eastAsia="宋体" w:hAnsi="Times New Roman" w:cs="Times New Roman"/>
          <w:b/>
          <w:sz w:val="24"/>
          <w:szCs w:val="24"/>
        </w:rPr>
        <w:t>学年第二学期</w:t>
      </w:r>
    </w:p>
    <w:p w:rsidR="00CF70DF" w:rsidRPr="0004589D" w:rsidRDefault="00800076" w:rsidP="0004589D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04589D">
        <w:rPr>
          <w:rFonts w:ascii="Times New Roman" w:eastAsia="宋体" w:hAnsi="Times New Roman" w:cs="Times New Roman"/>
          <w:b/>
          <w:sz w:val="24"/>
          <w:szCs w:val="24"/>
        </w:rPr>
        <w:t>《</w:t>
      </w:r>
      <w:r w:rsidR="00CF70DF" w:rsidRPr="0004589D">
        <w:rPr>
          <w:rFonts w:ascii="Times New Roman" w:eastAsia="宋体" w:hAnsi="Times New Roman" w:cs="Times New Roman"/>
          <w:b/>
          <w:sz w:val="24"/>
          <w:szCs w:val="24"/>
        </w:rPr>
        <w:t>大学物理</w:t>
      </w:r>
      <w:r w:rsidR="009E3F4F">
        <w:rPr>
          <w:rFonts w:ascii="Times New Roman" w:eastAsia="宋体" w:hAnsi="Times New Roman" w:cs="Times New Roman"/>
          <w:b/>
          <w:sz w:val="24"/>
          <w:szCs w:val="24"/>
        </w:rPr>
        <w:t>III</w:t>
      </w:r>
      <w:r w:rsidRPr="0004589D">
        <w:rPr>
          <w:rFonts w:ascii="Times New Roman" w:eastAsia="宋体" w:hAnsi="Times New Roman" w:cs="Times New Roman"/>
          <w:b/>
          <w:sz w:val="24"/>
          <w:szCs w:val="24"/>
        </w:rPr>
        <w:t>》</w:t>
      </w:r>
      <w:r w:rsidR="00CF70DF" w:rsidRPr="0004589D">
        <w:rPr>
          <w:rFonts w:ascii="Times New Roman" w:eastAsia="宋体" w:hAnsi="Times New Roman" w:cs="Times New Roman"/>
          <w:b/>
          <w:sz w:val="24"/>
          <w:szCs w:val="24"/>
        </w:rPr>
        <w:t>正考参考答案</w:t>
      </w:r>
    </w:p>
    <w:p w:rsidR="005B70BE" w:rsidRPr="0004589D" w:rsidRDefault="0038503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一、</w:t>
      </w:r>
      <w:r w:rsidR="001873BB" w:rsidRPr="0004589D">
        <w:rPr>
          <w:rFonts w:ascii="Times New Roman" w:eastAsia="宋体" w:hAnsi="Times New Roman" w:cs="Times New Roman"/>
          <w:sz w:val="24"/>
          <w:szCs w:val="24"/>
        </w:rPr>
        <w:t>单项</w:t>
      </w:r>
      <w:r w:rsidR="00681B26" w:rsidRPr="0004589D">
        <w:rPr>
          <w:rFonts w:ascii="Times New Roman" w:eastAsia="宋体" w:hAnsi="Times New Roman" w:cs="Times New Roman"/>
          <w:sz w:val="24"/>
          <w:szCs w:val="24"/>
        </w:rPr>
        <w:t>选择题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（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8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3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/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24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）</w:t>
      </w:r>
    </w:p>
    <w:p w:rsidR="00A0575C" w:rsidRPr="0004589D" w:rsidRDefault="00385038" w:rsidP="0004589D">
      <w:pPr>
        <w:tabs>
          <w:tab w:val="left" w:pos="1260"/>
          <w:tab w:val="left" w:pos="144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1607EB">
        <w:rPr>
          <w:rFonts w:ascii="Times New Roman" w:eastAsia="宋体" w:hAnsi="Times New Roman" w:cs="Times New Roman"/>
          <w:sz w:val="24"/>
          <w:szCs w:val="24"/>
        </w:rPr>
        <w:t>D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34194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472F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F0A6F" w:rsidRPr="0004589D">
        <w:rPr>
          <w:rFonts w:ascii="Times New Roman" w:eastAsia="宋体" w:hAnsi="Times New Roman" w:cs="Times New Roman"/>
          <w:sz w:val="24"/>
          <w:szCs w:val="24"/>
        </w:rPr>
        <w:t>2</w:t>
      </w:r>
      <w:r w:rsidR="00EF0A6F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E42FCD">
        <w:rPr>
          <w:rFonts w:ascii="Times New Roman" w:eastAsia="宋体" w:hAnsi="Times New Roman" w:cs="Times New Roman"/>
          <w:sz w:val="24"/>
          <w:szCs w:val="24"/>
        </w:rPr>
        <w:t>A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472F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41941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77EB9" w:rsidRPr="0004589D">
        <w:rPr>
          <w:rFonts w:ascii="Times New Roman" w:eastAsia="宋体" w:hAnsi="Times New Roman" w:cs="Times New Roman"/>
          <w:sz w:val="24"/>
          <w:szCs w:val="24"/>
        </w:rPr>
        <w:t>3</w:t>
      </w:r>
      <w:r w:rsidR="00177EB9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A80F02">
        <w:rPr>
          <w:rFonts w:ascii="Times New Roman" w:eastAsia="宋体" w:hAnsi="Times New Roman" w:cs="Times New Roman"/>
          <w:sz w:val="24"/>
          <w:szCs w:val="24"/>
        </w:rPr>
        <w:t>B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34194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472F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D3E1A" w:rsidRPr="0004589D">
        <w:rPr>
          <w:rFonts w:ascii="Times New Roman" w:eastAsia="宋体" w:hAnsi="Times New Roman" w:cs="Times New Roman"/>
          <w:sz w:val="24"/>
          <w:szCs w:val="24"/>
        </w:rPr>
        <w:t>4</w:t>
      </w:r>
      <w:r w:rsidR="000D3E1A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20680A">
        <w:rPr>
          <w:rFonts w:ascii="Times New Roman" w:eastAsia="宋体" w:hAnsi="Times New Roman" w:cs="Times New Roman"/>
          <w:sz w:val="24"/>
          <w:szCs w:val="24"/>
        </w:rPr>
        <w:t>C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1472F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5743B" w:rsidRPr="0004589D">
        <w:rPr>
          <w:rFonts w:ascii="Times New Roman" w:eastAsia="宋体" w:hAnsi="Times New Roman" w:cs="Times New Roman"/>
          <w:sz w:val="24"/>
          <w:szCs w:val="24"/>
        </w:rPr>
        <w:t>5</w:t>
      </w:r>
      <w:r w:rsidR="00D62A5A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50099A">
        <w:rPr>
          <w:rFonts w:ascii="Times New Roman" w:eastAsia="宋体" w:hAnsi="Times New Roman" w:cs="Times New Roman"/>
          <w:sz w:val="24"/>
          <w:szCs w:val="24"/>
        </w:rPr>
        <w:t>A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472F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45743B" w:rsidRPr="0004589D">
        <w:rPr>
          <w:rFonts w:ascii="Times New Roman" w:eastAsia="宋体" w:hAnsi="Times New Roman" w:cs="Times New Roman"/>
          <w:sz w:val="24"/>
          <w:szCs w:val="24"/>
        </w:rPr>
        <w:t>6</w:t>
      </w:r>
      <w:r w:rsidR="0045743B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A77CFF">
        <w:rPr>
          <w:rFonts w:ascii="Times New Roman" w:eastAsia="宋体" w:hAnsi="Times New Roman" w:cs="Times New Roman"/>
          <w:sz w:val="24"/>
          <w:szCs w:val="24"/>
        </w:rPr>
        <w:t>D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BF1CD9" w:rsidRPr="0004589D">
        <w:rPr>
          <w:rFonts w:ascii="Times New Roman" w:eastAsia="宋体" w:hAnsi="Times New Roman" w:cs="Times New Roman"/>
          <w:sz w:val="24"/>
          <w:szCs w:val="24"/>
        </w:rPr>
        <w:t>7</w:t>
      </w:r>
      <w:r w:rsidR="00D60A63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8A77C8">
        <w:rPr>
          <w:rFonts w:ascii="Times New Roman" w:eastAsia="宋体" w:hAnsi="Times New Roman" w:cs="Times New Roman"/>
          <w:sz w:val="24"/>
          <w:szCs w:val="24"/>
        </w:rPr>
        <w:t>C</w:t>
      </w:r>
      <w:r w:rsidR="0040182E" w:rsidRPr="0004589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25790F" w:rsidRPr="0004589D">
        <w:rPr>
          <w:rFonts w:ascii="Times New Roman" w:eastAsia="宋体" w:hAnsi="Times New Roman" w:cs="Times New Roman"/>
          <w:sz w:val="24"/>
          <w:szCs w:val="24"/>
        </w:rPr>
        <w:t>8</w:t>
      </w:r>
      <w:r w:rsidR="0025790F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804ECF">
        <w:rPr>
          <w:rFonts w:ascii="Times New Roman" w:eastAsia="宋体" w:hAnsi="Times New Roman" w:cs="Times New Roman"/>
          <w:sz w:val="24"/>
          <w:szCs w:val="24"/>
        </w:rPr>
        <w:t>B</w:t>
      </w:r>
    </w:p>
    <w:p w:rsidR="00385038" w:rsidRPr="0004589D" w:rsidRDefault="0038503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二、填空题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（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14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3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/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42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）</w:t>
      </w:r>
    </w:p>
    <w:p w:rsidR="00D33582" w:rsidRPr="0004589D" w:rsidRDefault="00CC259A" w:rsidP="0004589D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9</w:t>
      </w:r>
      <w:r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2A4201">
        <w:rPr>
          <w:rFonts w:ascii="Times New Roman" w:eastAsia="宋体" w:hAnsi="Times New Roman" w:cs="Times New Roman"/>
          <w:sz w:val="24"/>
          <w:szCs w:val="24"/>
        </w:rPr>
        <w:t>64</w:t>
      </w:r>
      <w:r w:rsidRPr="0004589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B23604" w:rsidRPr="0004589D"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 w:rsidRPr="0004589D">
        <w:rPr>
          <w:rFonts w:ascii="Times New Roman" w:eastAsia="宋体" w:hAnsi="Times New Roman" w:cs="Times New Roman"/>
          <w:sz w:val="24"/>
          <w:szCs w:val="24"/>
        </w:rPr>
        <w:t>10</w:t>
      </w:r>
      <w:r w:rsidR="00143729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B11F7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B11F72">
        <w:rPr>
          <w:rFonts w:ascii="Times New Roman" w:eastAsia="宋体" w:hAnsi="Times New Roman" w:cs="Times New Roman"/>
          <w:sz w:val="24"/>
          <w:szCs w:val="24"/>
        </w:rPr>
        <w:t>.2</w: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D33582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B23604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04589D">
        <w:rPr>
          <w:rFonts w:ascii="Times New Roman" w:eastAsia="宋体" w:hAnsi="Times New Roman" w:cs="Times New Roman"/>
          <w:sz w:val="24"/>
          <w:szCs w:val="24"/>
        </w:rPr>
        <w:t>11</w:t>
      </w:r>
      <w:r w:rsidR="002B530B" w:rsidRPr="0004589D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="00FE1CE8" w:rsidRPr="008205BC">
        <w:rPr>
          <w:rFonts w:ascii="Times New Roman" w:eastAsia="宋体" w:hAnsi="Times New Roman" w:cs="Times New Roman" w:hint="eastAsia"/>
          <w:i/>
          <w:sz w:val="24"/>
          <w:szCs w:val="24"/>
        </w:rPr>
        <w:t>mgt</w:t>
      </w:r>
      <w:proofErr w:type="spellEnd"/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655BF7" w:rsidRDefault="00CC259A" w:rsidP="0004589D">
      <w:pPr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="00655BF7">
        <w:rPr>
          <w:rFonts w:ascii="Times New Roman" w:eastAsia="宋体" w:hAnsi="Times New Roman" w:cs="Times New Roman"/>
          <w:sz w:val="24"/>
          <w:szCs w:val="24"/>
        </w:rPr>
        <w:t>2</w:t>
      </w:r>
      <w:r w:rsidR="00F85560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867C8" w:rsidRPr="005867C8">
        <w:rPr>
          <w:rFonts w:ascii="Times New Roman" w:eastAsia="宋体" w:hAnsi="Times New Roman" w:cs="Times New Roman"/>
          <w:color w:val="000000"/>
          <w:position w:val="-30"/>
          <w:sz w:val="24"/>
          <w:szCs w:val="24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2.25pt" o:ole="" fillcolor="window">
            <v:imagedata r:id="rId9" o:title=""/>
          </v:shape>
          <o:OLEObject Type="Embed" ProgID="Equation.DSMT4" ShapeID="_x0000_i1025" DrawAspect="Content" ObjectID="_1622957779" r:id="rId10"/>
        </w:objec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655BF7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DC1083"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="00655BF7">
        <w:rPr>
          <w:rFonts w:ascii="Times New Roman" w:eastAsia="宋体" w:hAnsi="Times New Roman" w:cs="Times New Roman"/>
          <w:sz w:val="24"/>
          <w:szCs w:val="24"/>
        </w:rPr>
        <w:t>3</w:t>
      </w:r>
      <w:r w:rsidR="001D774F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C752F4" w:rsidRPr="0004589D">
        <w:rPr>
          <w:rFonts w:ascii="Times New Roman" w:eastAsia="宋体" w:hAnsi="Times New Roman" w:cs="Times New Roman"/>
          <w:position w:val="-24"/>
          <w:sz w:val="24"/>
          <w:szCs w:val="24"/>
        </w:rPr>
        <w:object w:dxaOrig="380" w:dyaOrig="620">
          <v:shape id="_x0000_i1026" type="#_x0000_t75" style="width:19.5pt;height:30.75pt" o:ole="">
            <v:imagedata r:id="rId11" o:title=""/>
          </v:shape>
          <o:OLEObject Type="Embed" ProgID="Equation.DSMT4" ShapeID="_x0000_i1026" DrawAspect="Content" ObjectID="_1622957780" r:id="rId12"/>
        </w:object>
      </w:r>
      <w:r w:rsidR="00B62F9C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D33582" w:rsidRPr="0004589D"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="00685E3D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55BF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85E3D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951DC"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="00655BF7">
        <w:rPr>
          <w:rFonts w:ascii="Times New Roman" w:eastAsia="宋体" w:hAnsi="Times New Roman" w:cs="Times New Roman"/>
          <w:sz w:val="24"/>
          <w:szCs w:val="24"/>
        </w:rPr>
        <w:t>4</w:t>
      </w:r>
      <w:r w:rsidR="005951DC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577F3B" w:rsidRPr="0004589D">
        <w:rPr>
          <w:rFonts w:ascii="Times New Roman" w:eastAsia="宋体" w:hAnsi="Times New Roman" w:cs="Times New Roman"/>
          <w:position w:val="-30"/>
          <w:sz w:val="24"/>
          <w:szCs w:val="24"/>
        </w:rPr>
        <w:object w:dxaOrig="560" w:dyaOrig="680">
          <v:shape id="_x0000_i1027" type="#_x0000_t75" style="width:28.5pt;height:33.75pt" o:ole="">
            <v:imagedata r:id="rId13" o:title=""/>
          </v:shape>
          <o:OLEObject Type="Embed" ProgID="Equation.DSMT4" ShapeID="_x0000_i1027" DrawAspect="Content" ObjectID="_1622957781" r:id="rId14"/>
        </w:objec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D33582" w:rsidRPr="0004589D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="001231C3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D33582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24DC1"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="00655BF7">
        <w:rPr>
          <w:rFonts w:ascii="Times New Roman" w:eastAsia="宋体" w:hAnsi="Times New Roman" w:cs="Times New Roman"/>
          <w:sz w:val="24"/>
          <w:szCs w:val="24"/>
        </w:rPr>
        <w:t>5</w:t>
      </w:r>
      <w:r w:rsidR="004D3A11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1231C3" w:rsidRPr="0004589D">
        <w:rPr>
          <w:rFonts w:ascii="Times New Roman" w:eastAsia="宋体" w:hAnsi="Times New Roman" w:cs="Times New Roman"/>
          <w:position w:val="-30"/>
          <w:sz w:val="24"/>
          <w:szCs w:val="24"/>
        </w:rPr>
        <w:object w:dxaOrig="880" w:dyaOrig="680">
          <v:shape id="_x0000_i1028" type="#_x0000_t75" style="width:45pt;height:33.75pt" o:ole="">
            <v:imagedata r:id="rId15" o:title=""/>
          </v:shape>
          <o:OLEObject Type="Embed" ProgID="Equation.DSMT4" ShapeID="_x0000_i1028" DrawAspect="Content" ObjectID="_1622957782" r:id="rId16"/>
        </w:object>
      </w:r>
      <w:r w:rsidR="00655BF7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="00685E3D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23604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55BF7">
        <w:rPr>
          <w:rFonts w:ascii="Times New Roman" w:eastAsia="宋体" w:hAnsi="Times New Roman" w:cs="Times New Roman"/>
          <w:sz w:val="24"/>
          <w:szCs w:val="24"/>
        </w:rPr>
        <w:t>16</w:t>
      </w:r>
      <w:r w:rsidR="00952550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2166E1" w:rsidRPr="002166E1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2166E1">
        <w:rPr>
          <w:rFonts w:ascii="Times New Roman" w:eastAsia="宋体" w:hAnsi="Times New Roman" w:cs="Times New Roman" w:hint="eastAsia"/>
          <w:sz w:val="24"/>
          <w:szCs w:val="24"/>
        </w:rPr>
        <w:t>轴正方向</w:t>
      </w:r>
      <w:r w:rsidR="00655BF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655BF7">
        <w:rPr>
          <w:rFonts w:ascii="Times New Roman" w:eastAsia="宋体" w:hAnsi="Times New Roman" w:cs="Times New Roman"/>
          <w:sz w:val="24"/>
          <w:szCs w:val="24"/>
        </w:rPr>
        <w:t xml:space="preserve">           17</w:t>
      </w:r>
      <w:r w:rsidR="00800076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AC05B8" w:rsidRPr="009E74CB">
        <w:rPr>
          <w:rFonts w:ascii="Times New Roman" w:hAnsi="Times New Roman" w:cs="Times New Roman"/>
          <w:color w:val="0000FF"/>
          <w:position w:val="-20"/>
          <w:sz w:val="18"/>
          <w:szCs w:val="18"/>
        </w:rPr>
        <w:object w:dxaOrig="560" w:dyaOrig="499">
          <v:shape id="_x0000_i1029" type="#_x0000_t75" style="width:27.75pt;height:24.75pt" o:ole="">
            <v:imagedata r:id="rId17" o:title=""/>
          </v:shape>
          <o:OLEObject Type="Embed" ProgID="Equation.DSMT4" ShapeID="_x0000_i1029" DrawAspect="Content" ObjectID="_1622957783" r:id="rId18"/>
        </w:object>
      </w:r>
      <w:r w:rsidRPr="0004589D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r w:rsidR="00655BF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4589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655BF7">
        <w:rPr>
          <w:rFonts w:ascii="Times New Roman" w:eastAsia="宋体" w:hAnsi="Times New Roman" w:cs="Times New Roman"/>
          <w:kern w:val="0"/>
          <w:sz w:val="24"/>
          <w:szCs w:val="24"/>
        </w:rPr>
        <w:t>18</w:t>
      </w:r>
      <w:r w:rsidR="00A410A5" w:rsidRPr="0004589D">
        <w:rPr>
          <w:rFonts w:ascii="Times New Roman" w:eastAsia="宋体" w:hAnsi="Times New Roman" w:cs="Times New Roman"/>
          <w:kern w:val="0"/>
          <w:sz w:val="24"/>
          <w:szCs w:val="24"/>
        </w:rPr>
        <w:t>、</w:t>
      </w:r>
      <w:r w:rsidR="00B86DE4" w:rsidRPr="0004589D">
        <w:rPr>
          <w:rFonts w:ascii="Times New Roman" w:eastAsia="宋体" w:hAnsi="Times New Roman" w:cs="Times New Roman"/>
          <w:kern w:val="0"/>
          <w:sz w:val="24"/>
          <w:szCs w:val="24"/>
        </w:rPr>
        <w:t>位移电流</w:t>
      </w:r>
      <w:r w:rsidR="00655BF7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655BF7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    19</w:t>
      </w:r>
      <w:r w:rsidR="00655BF7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="00655BF7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="00655BF7">
        <w:rPr>
          <w:rFonts w:ascii="Times New Roman" w:eastAsia="宋体" w:hAnsi="Times New Roman" w:cs="Times New Roman"/>
          <w:kern w:val="0"/>
          <w:sz w:val="24"/>
          <w:szCs w:val="24"/>
        </w:rPr>
        <w:t>.5V               20</w:t>
      </w:r>
      <w:r w:rsidR="00655BF7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="00655BF7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="00655BF7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 </w:t>
      </w:r>
    </w:p>
    <w:p w:rsidR="002913CC" w:rsidRPr="0004589D" w:rsidRDefault="00655BF7" w:rsidP="0004589D">
      <w:pPr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>2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655BF7">
        <w:rPr>
          <w:rFonts w:ascii="Times New Roman" w:eastAsia="宋体" w:hAnsi="Times New Roman" w:cs="Times New Roman"/>
          <w:position w:val="-28"/>
          <w:sz w:val="24"/>
          <w:szCs w:val="24"/>
        </w:rPr>
        <w:object w:dxaOrig="260" w:dyaOrig="660">
          <v:shape id="_x0000_i1030" type="#_x0000_t75" style="width:13.5pt;height:33pt" o:ole="">
            <v:imagedata r:id="rId19" o:title=""/>
          </v:shape>
          <o:OLEObject Type="Embed" ProgID="Equation.DSMT4" ShapeID="_x0000_i1030" DrawAspect="Content" ObjectID="_1622957784" r:id="rId20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    22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376FD3" w:rsidRPr="00376FD3">
        <w:rPr>
          <w:rFonts w:ascii="Times New Roman" w:eastAsia="宋体" w:hAnsi="Times New Roman" w:cs="Times New Roman"/>
          <w:position w:val="-22"/>
          <w:sz w:val="24"/>
          <w:szCs w:val="24"/>
        </w:rPr>
        <w:object w:dxaOrig="1020" w:dyaOrig="560">
          <v:shape id="_x0000_i1031" type="#_x0000_t75" style="width:51.75pt;height:27.75pt" o:ole="">
            <v:imagedata r:id="rId21" o:title=""/>
          </v:shape>
          <o:OLEObject Type="Embed" ProgID="Equation.DSMT4" ShapeID="_x0000_i1031" DrawAspect="Content" ObjectID="_1622957785" r:id="rId22"/>
        </w:object>
      </w: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76FD3" w:rsidRDefault="00376FD3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385038" w:rsidRPr="0004589D" w:rsidRDefault="0038503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lastRenderedPageBreak/>
        <w:t>三、计算题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（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2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10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/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20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）</w:t>
      </w:r>
    </w:p>
    <w:p w:rsidR="00AA7E5F" w:rsidRPr="0004589D" w:rsidRDefault="00D3385E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23</w:t>
      </w:r>
      <w:r w:rsidR="0054335B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D16B09" w:rsidRPr="0004589D">
        <w:rPr>
          <w:rFonts w:ascii="Times New Roman" w:eastAsia="宋体" w:hAnsi="Times New Roman" w:cs="Times New Roman"/>
          <w:sz w:val="24"/>
          <w:szCs w:val="24"/>
        </w:rPr>
        <w:t>解：</w:t>
      </w:r>
    </w:p>
    <w:p w:rsidR="00444670" w:rsidRPr="0004589D" w:rsidRDefault="00AC05B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杆下摆的过程，机械能守恒</w:t>
      </w:r>
      <w:r w:rsidR="00444670" w:rsidRPr="0004589D">
        <w:rPr>
          <w:rFonts w:ascii="Times New Roman" w:eastAsia="宋体" w:hAnsi="Times New Roman" w:cs="Times New Roman"/>
          <w:sz w:val="24"/>
          <w:szCs w:val="24"/>
        </w:rPr>
        <w:t>：</w:t>
      </w:r>
      <w:r w:rsidR="00E159E2" w:rsidRPr="007F2E57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59" w:dyaOrig="620">
          <v:shape id="_x0000_i1032" type="#_x0000_t75" style="width:68.25pt;height:30.75pt" o:ole="">
            <v:imagedata r:id="rId23" o:title=""/>
          </v:shape>
          <o:OLEObject Type="Embed" ProgID="Equation.DSMT4" ShapeID="_x0000_i1032" DrawAspect="Content" ObjectID="_1622957786" r:id="rId24"/>
        </w:object>
      </w:r>
      <w:r w:rsidR="00444670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444670" w:rsidRPr="0004589D" w:rsidRDefault="00AC05B8" w:rsidP="00622F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杆与物体碰撞的过程，角动量守恒</w:t>
      </w:r>
      <w:r w:rsidR="00444670" w:rsidRPr="0004589D">
        <w:rPr>
          <w:rFonts w:ascii="Times New Roman" w:eastAsia="宋体" w:hAnsi="Times New Roman" w:cs="Times New Roman"/>
          <w:sz w:val="24"/>
          <w:szCs w:val="24"/>
        </w:rPr>
        <w:t>：</w:t>
      </w:r>
      <w:r w:rsidR="00ED3770" w:rsidRPr="0004589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00" w:dyaOrig="360">
          <v:shape id="_x0000_i1033" type="#_x0000_t75" style="width:80.25pt;height:18pt" o:ole="">
            <v:imagedata r:id="rId25" o:title=""/>
          </v:shape>
          <o:OLEObject Type="Embed" ProgID="Equation.DSMT4" ShapeID="_x0000_i1033" DrawAspect="Content" ObjectID="_1622957787" r:id="rId26"/>
        </w:object>
      </w:r>
      <w:r w:rsidR="00EE074A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C05B8" w:rsidRDefault="00AC05B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杆与物体碰撞的过程，机械能守恒</w:t>
      </w:r>
      <w:r w:rsidRPr="0004589D">
        <w:rPr>
          <w:rFonts w:ascii="Times New Roman" w:eastAsia="宋体" w:hAnsi="Times New Roman" w:cs="Times New Roman"/>
          <w:sz w:val="24"/>
          <w:szCs w:val="24"/>
        </w:rPr>
        <w:t>：</w:t>
      </w:r>
      <w:r w:rsidR="0040740E" w:rsidRPr="0040740E">
        <w:rPr>
          <w:rFonts w:ascii="Times New Roman" w:eastAsia="宋体" w:hAnsi="Times New Roman" w:cs="Times New Roman"/>
          <w:position w:val="-24"/>
          <w:sz w:val="24"/>
          <w:szCs w:val="24"/>
        </w:rPr>
        <w:object w:dxaOrig="2420" w:dyaOrig="620">
          <v:shape id="_x0000_i1034" type="#_x0000_t75" style="width:120.75pt;height:30.75pt" o:ole="">
            <v:imagedata r:id="rId27" o:title=""/>
          </v:shape>
          <o:OLEObject Type="Embed" ProgID="Equation.DSMT4" ShapeID="_x0000_i1034" DrawAspect="Content" ObjectID="_1622957788" r:id="rId28"/>
        </w:object>
      </w:r>
      <w:r w:rsidR="009A4D4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E96E96" w:rsidRDefault="00E96E96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杆上摆的过程，机械能守恒：</w:t>
      </w:r>
      <w:r w:rsidR="0040740E" w:rsidRPr="007F2E57">
        <w:rPr>
          <w:rFonts w:ascii="Times New Roman" w:eastAsia="宋体" w:hAnsi="Times New Roman" w:cs="Times New Roman"/>
          <w:position w:val="-24"/>
          <w:sz w:val="24"/>
          <w:szCs w:val="24"/>
        </w:rPr>
        <w:object w:dxaOrig="2500" w:dyaOrig="620">
          <v:shape id="_x0000_i1035" type="#_x0000_t75" style="width:125.25pt;height:30.75pt" o:ole="">
            <v:imagedata r:id="rId29" o:title=""/>
          </v:shape>
          <o:OLEObject Type="Embed" ProgID="Equation.DSMT4" ShapeID="_x0000_i1035" DrawAspect="Content" ObjectID="_1622957789" r:id="rId30"/>
        </w:object>
      </w:r>
      <w:r w:rsidR="009A4D4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E96E96" w:rsidRDefault="00E96E96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物体平移的过程，功能原理：</w:t>
      </w:r>
      <w:r w:rsidR="0040740E" w:rsidRPr="007F2E57">
        <w:rPr>
          <w:rFonts w:ascii="Times New Roman" w:eastAsia="宋体" w:hAnsi="Times New Roman" w:cs="Times New Roman"/>
          <w:position w:val="-24"/>
          <w:sz w:val="24"/>
          <w:szCs w:val="24"/>
        </w:rPr>
        <w:object w:dxaOrig="2060" w:dyaOrig="620">
          <v:shape id="_x0000_i1036" type="#_x0000_t75" style="width:102.75pt;height:30.75pt" o:ole="">
            <v:imagedata r:id="rId31" o:title=""/>
          </v:shape>
          <o:OLEObject Type="Embed" ProgID="Equation.DSMT4" ShapeID="_x0000_i1036" DrawAspect="Content" ObjectID="_1622957790" r:id="rId32"/>
        </w:object>
      </w:r>
      <w:r w:rsidR="009A4D4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444670" w:rsidRPr="0004589D" w:rsidRDefault="00444670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联立可以求解。</w:t>
      </w:r>
    </w:p>
    <w:p w:rsidR="00D05F1A" w:rsidRDefault="00CF5342" w:rsidP="009E6A6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2</w:t>
      </w:r>
      <w:r w:rsidR="007B6D07" w:rsidRPr="0004589D">
        <w:rPr>
          <w:rFonts w:ascii="Times New Roman" w:eastAsia="宋体" w:hAnsi="Times New Roman" w:cs="Times New Roman"/>
          <w:sz w:val="24"/>
          <w:szCs w:val="24"/>
        </w:rPr>
        <w:t>4</w:t>
      </w:r>
      <w:r w:rsidR="00143729" w:rsidRPr="0004589D">
        <w:rPr>
          <w:rFonts w:ascii="Times New Roman" w:eastAsia="宋体" w:hAnsi="Times New Roman" w:cs="Times New Roman"/>
          <w:sz w:val="24"/>
          <w:szCs w:val="24"/>
        </w:rPr>
        <w:t>、</w:t>
      </w:r>
      <w:r w:rsidR="00DA570A" w:rsidRPr="0004589D">
        <w:rPr>
          <w:rFonts w:ascii="Times New Roman" w:eastAsia="宋体" w:hAnsi="Times New Roman" w:cs="Times New Roman"/>
          <w:sz w:val="24"/>
          <w:szCs w:val="24"/>
        </w:rPr>
        <w:t>解：</w:t>
      </w:r>
      <w:r w:rsidR="009E6A6A" w:rsidRPr="0004589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9E6A6A">
        <w:rPr>
          <w:rFonts w:ascii="Times New Roman" w:eastAsia="宋体" w:hAnsi="Times New Roman" w:cs="Times New Roman" w:hint="eastAsia"/>
          <w:sz w:val="24"/>
          <w:szCs w:val="24"/>
        </w:rPr>
        <w:t>如图，</w:t>
      </w:r>
      <w:r w:rsidR="001C2671">
        <w:rPr>
          <w:rFonts w:ascii="Times New Roman" w:eastAsia="宋体" w:hAnsi="Times New Roman" w:cs="Times New Roman" w:hint="eastAsia"/>
          <w:sz w:val="24"/>
          <w:szCs w:val="24"/>
        </w:rPr>
        <w:t>取同心的球面</w:t>
      </w:r>
      <w:r w:rsidR="009E6A6A">
        <w:rPr>
          <w:rFonts w:ascii="Times New Roman" w:eastAsia="宋体" w:hAnsi="Times New Roman" w:cs="Times New Roman" w:hint="eastAsia"/>
          <w:sz w:val="24"/>
          <w:szCs w:val="24"/>
        </w:rPr>
        <w:t>作为高斯面</w:t>
      </w:r>
    </w:p>
    <w:p w:rsidR="009E6A6A" w:rsidRPr="00D05F1A" w:rsidRDefault="00D05F1A" w:rsidP="00D05F1A">
      <w:pPr>
        <w:spacing w:line="360" w:lineRule="auto"/>
        <w:ind w:firstLineChars="600" w:firstLine="14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927100" cy="9271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D73" w:rsidRDefault="009E6A6A" w:rsidP="009E6A6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：</w:t>
      </w:r>
      <w:r w:rsidRPr="009E6A6A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40" w:dyaOrig="700">
          <v:shape id="_x0000_i1037" type="#_x0000_t75" style="width:147pt;height:35.25pt" o:ole="">
            <v:imagedata r:id="rId34" o:title=""/>
          </v:shape>
          <o:OLEObject Type="Embed" ProgID="Equation.DSMT4" ShapeID="_x0000_i1037" DrawAspect="Content" ObjectID="_1622957791" r:id="rId35"/>
        </w:object>
      </w:r>
      <w:r w:rsidR="00BA7C23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:rsidR="009E6A6A" w:rsidRDefault="009E6A6A" w:rsidP="009E6A6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D50C88">
        <w:rPr>
          <w:position w:val="-4"/>
          <w:sz w:val="24"/>
          <w:szCs w:val="24"/>
        </w:rPr>
        <w:object w:dxaOrig="580" w:dyaOrig="260">
          <v:shape id="_x0000_i1038" type="#_x0000_t75" style="width:29.25pt;height:12.75pt" o:ole="">
            <v:imagedata r:id="rId36" o:title=""/>
          </v:shape>
          <o:OLEObject Type="Embed" ProgID="Equation.DSMT4" ShapeID="_x0000_i1038" DrawAspect="Content" ObjectID="_1622957792" r:id="rId37"/>
        </w:object>
      </w:r>
      <w:r>
        <w:rPr>
          <w:rFonts w:hint="eastAsia"/>
          <w:sz w:val="24"/>
          <w:szCs w:val="24"/>
        </w:rPr>
        <w:t>，</w:t>
      </w:r>
      <w:r w:rsidRPr="009E6A6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500" w:dyaOrig="520">
          <v:shape id="_x0000_i1039" type="#_x0000_t75" style="width:125.25pt;height:26.25pt" o:ole="">
            <v:imagedata r:id="rId38" o:title=""/>
          </v:shape>
          <o:OLEObject Type="Embed" ProgID="Equation.DSMT4" ShapeID="_x0000_i1039" DrawAspect="Content" ObjectID="_1622957793" r:id="rId3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E6A6A">
        <w:rPr>
          <w:rFonts w:ascii="Times New Roman" w:eastAsia="宋体" w:hAnsi="Times New Roman" w:cs="Times New Roman"/>
          <w:position w:val="-30"/>
          <w:sz w:val="24"/>
          <w:szCs w:val="24"/>
        </w:rPr>
        <w:object w:dxaOrig="859" w:dyaOrig="720">
          <v:shape id="_x0000_i1040" type="#_x0000_t75" style="width:42.75pt;height:36pt" o:ole="">
            <v:imagedata r:id="rId40" o:title=""/>
          </v:shape>
          <o:OLEObject Type="Embed" ProgID="Equation.DSMT4" ShapeID="_x0000_i1040" DrawAspect="Content" ObjectID="_1622957794" r:id="rId41"/>
        </w:object>
      </w:r>
      <w:r w:rsidR="00BA7C23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9E6A6A" w:rsidRPr="0004589D" w:rsidRDefault="009E6A6A" w:rsidP="009E6A6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D50C88">
        <w:rPr>
          <w:position w:val="-4"/>
          <w:sz w:val="24"/>
          <w:szCs w:val="24"/>
        </w:rPr>
        <w:object w:dxaOrig="580" w:dyaOrig="260">
          <v:shape id="_x0000_i1041" type="#_x0000_t75" style="width:29.25pt;height:12.75pt" o:ole="">
            <v:imagedata r:id="rId42" o:title=""/>
          </v:shape>
          <o:OLEObject Type="Embed" ProgID="Equation.DSMT4" ShapeID="_x0000_i1041" DrawAspect="Content" ObjectID="_1622957795" r:id="rId43"/>
        </w:object>
      </w:r>
      <w:r>
        <w:rPr>
          <w:rFonts w:hint="eastAsia"/>
          <w:sz w:val="24"/>
          <w:szCs w:val="24"/>
        </w:rPr>
        <w:t>，</w:t>
      </w:r>
      <w:r w:rsidRPr="009E6A6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580" w:dyaOrig="520">
          <v:shape id="_x0000_i1042" type="#_x0000_t75" style="width:129pt;height:26.25pt" o:ole="">
            <v:imagedata r:id="rId44" o:title=""/>
          </v:shape>
          <o:OLEObject Type="Embed" ProgID="Equation.DSMT4" ShapeID="_x0000_i1042" DrawAspect="Content" ObjectID="_1622957796" r:id="rId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E6A6A">
        <w:rPr>
          <w:rFonts w:ascii="Times New Roman" w:eastAsia="宋体" w:hAnsi="Times New Roman" w:cs="Times New Roman"/>
          <w:position w:val="-30"/>
          <w:sz w:val="24"/>
          <w:szCs w:val="24"/>
        </w:rPr>
        <w:object w:dxaOrig="1040" w:dyaOrig="720">
          <v:shape id="_x0000_i1043" type="#_x0000_t75" style="width:51.75pt;height:36pt" o:ole="">
            <v:imagedata r:id="rId46" o:title=""/>
          </v:shape>
          <o:OLEObject Type="Embed" ProgID="Equation.DSMT4" ShapeID="_x0000_i1043" DrawAspect="Content" ObjectID="_1622957797" r:id="rId47"/>
        </w:object>
      </w:r>
      <w:r w:rsidR="00BA7C23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385038" w:rsidRPr="0004589D" w:rsidRDefault="00385038" w:rsidP="0004589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四、综合题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（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1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题，共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14</w:t>
      </w:r>
      <w:r w:rsidR="008518E5" w:rsidRPr="0004589D">
        <w:rPr>
          <w:rFonts w:ascii="Times New Roman" w:eastAsia="宋体" w:hAnsi="Times New Roman" w:cs="Times New Roman"/>
          <w:sz w:val="24"/>
          <w:szCs w:val="24"/>
        </w:rPr>
        <w:t>分）</w:t>
      </w:r>
    </w:p>
    <w:p w:rsidR="000F2312" w:rsidRDefault="00FC065B" w:rsidP="00CF447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4589D">
        <w:rPr>
          <w:rFonts w:ascii="Times New Roman" w:eastAsia="宋体" w:hAnsi="Times New Roman" w:cs="Times New Roman"/>
          <w:sz w:val="24"/>
          <w:szCs w:val="24"/>
        </w:rPr>
        <w:t>25</w:t>
      </w:r>
      <w:r w:rsidRPr="0004589D">
        <w:rPr>
          <w:rFonts w:ascii="Times New Roman" w:eastAsia="宋体" w:hAnsi="Times New Roman" w:cs="Times New Roman"/>
          <w:sz w:val="24"/>
          <w:szCs w:val="24"/>
        </w:rPr>
        <w:t>、解：</w:t>
      </w:r>
      <w:r w:rsidR="0002615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2615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026156">
        <w:rPr>
          <w:rFonts w:ascii="Times New Roman" w:eastAsia="宋体" w:hAnsi="Times New Roman" w:cs="Times New Roman" w:hint="eastAsia"/>
          <w:sz w:val="24"/>
          <w:szCs w:val="24"/>
        </w:rPr>
        <w:t>）管内的磁感应线是平行轴线的直线，方向向右，且在同一磁感应线上</w:t>
      </w:r>
      <w:r w:rsidR="00026156" w:rsidRPr="00026156">
        <w:rPr>
          <w:rFonts w:ascii="Times New Roman" w:eastAsia="宋体" w:hAnsi="Times New Roman" w:cs="Times New Roman" w:hint="eastAsia"/>
          <w:b/>
          <w:i/>
          <w:sz w:val="24"/>
          <w:szCs w:val="24"/>
        </w:rPr>
        <w:t>B</w:t>
      </w:r>
      <w:r w:rsidR="00026156">
        <w:rPr>
          <w:rFonts w:ascii="Times New Roman" w:eastAsia="宋体" w:hAnsi="Times New Roman" w:cs="Times New Roman" w:hint="eastAsia"/>
          <w:sz w:val="24"/>
          <w:szCs w:val="24"/>
        </w:rPr>
        <w:t>的大小处处相等。</w:t>
      </w:r>
    </w:p>
    <w:p w:rsidR="001356AF" w:rsidRDefault="00690C72" w:rsidP="00690C72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作如图所示的积分回路</w:t>
      </w:r>
      <w:proofErr w:type="spellStart"/>
      <w:r w:rsidR="00CB5BE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CB5BE9">
        <w:rPr>
          <w:rFonts w:ascii="Times New Roman" w:eastAsia="宋体" w:hAnsi="Times New Roman" w:cs="Times New Roman"/>
          <w:sz w:val="24"/>
          <w:szCs w:val="24"/>
        </w:rPr>
        <w:t>bcda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E074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361C64" w:rsidRDefault="00361C64" w:rsidP="00361C64">
      <w:pPr>
        <w:spacing w:line="360" w:lineRule="auto"/>
        <w:ind w:firstLineChars="500" w:firstLine="120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1735505" cy="1079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755" cy="109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C72" w:rsidRDefault="00690C72" w:rsidP="001356AF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运用安培环路定理：</w:t>
      </w:r>
      <w:r w:rsidR="00B74200" w:rsidRPr="00690C72">
        <w:rPr>
          <w:rFonts w:ascii="Times New Roman" w:eastAsia="宋体" w:hAnsi="Times New Roman" w:cs="Times New Roman"/>
          <w:position w:val="-18"/>
          <w:sz w:val="24"/>
          <w:szCs w:val="24"/>
        </w:rPr>
        <w:object w:dxaOrig="3140" w:dyaOrig="460">
          <v:shape id="_x0000_i1044" type="#_x0000_t75" style="width:156.75pt;height:23.25pt" o:ole="">
            <v:imagedata r:id="rId49" o:title=""/>
          </v:shape>
          <o:OLEObject Type="Embed" ProgID="Equation.DSMT4" ShapeID="_x0000_i1044" DrawAspect="Content" ObjectID="_1622957798" r:id="rId50"/>
        </w:object>
      </w:r>
      <w:r w:rsidR="000B73C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74200" w:rsidRDefault="00B74200" w:rsidP="001356AF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可求得管内的磁感应强度：</w:t>
      </w:r>
      <w:r w:rsidRPr="00B74200">
        <w:rPr>
          <w:rFonts w:ascii="Times New Roman" w:eastAsia="宋体" w:hAnsi="Times New Roman" w:cs="Times New Roman"/>
          <w:position w:val="-12"/>
          <w:sz w:val="24"/>
          <w:szCs w:val="24"/>
        </w:rPr>
        <w:object w:dxaOrig="940" w:dyaOrig="360">
          <v:shape id="_x0000_i1045" type="#_x0000_t75" style="width:47.25pt;height:18pt" o:ole="">
            <v:imagedata r:id="rId51" o:title=""/>
          </v:shape>
          <o:OLEObject Type="Embed" ProgID="Equation.DSMT4" ShapeID="_x0000_i1045" DrawAspect="Content" ObjectID="_1622957799" r:id="rId52"/>
        </w:object>
      </w:r>
      <w:r w:rsidR="00CC2E56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:rsidR="00B74200" w:rsidRDefault="00B74200" w:rsidP="001356AF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明长直载流螺线管内的磁场是匀强磁场</w:t>
      </w:r>
    </w:p>
    <w:p w:rsidR="00B74200" w:rsidRDefault="00B74200" w:rsidP="00B742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B532BE">
        <w:rPr>
          <w:rFonts w:ascii="Times New Roman" w:eastAsia="宋体" w:hAnsi="Times New Roman" w:cs="Times New Roman" w:hint="eastAsia"/>
          <w:sz w:val="24"/>
          <w:szCs w:val="24"/>
        </w:rPr>
        <w:t>以</w:t>
      </w:r>
      <w:r w:rsidR="00B532BE" w:rsidRPr="00DA4560">
        <w:rPr>
          <w:rFonts w:ascii="Times New Roman" w:eastAsia="宋体" w:hAnsi="Times New Roman" w:cs="Times New Roman" w:hint="eastAsia"/>
          <w:i/>
          <w:sz w:val="24"/>
          <w:szCs w:val="24"/>
        </w:rPr>
        <w:t>O</w:t>
      </w:r>
      <w:r w:rsidR="00B532BE">
        <w:rPr>
          <w:rFonts w:ascii="Times New Roman" w:eastAsia="宋体" w:hAnsi="Times New Roman" w:cs="Times New Roman" w:hint="eastAsia"/>
          <w:sz w:val="24"/>
          <w:szCs w:val="24"/>
        </w:rPr>
        <w:t>点为圆心，过</w:t>
      </w:r>
      <w:r w:rsidR="00B532BE" w:rsidRPr="00DA4560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 w:rsidR="00B532BE">
        <w:rPr>
          <w:rFonts w:ascii="Times New Roman" w:eastAsia="宋体" w:hAnsi="Times New Roman" w:cs="Times New Roman" w:hint="eastAsia"/>
          <w:sz w:val="24"/>
          <w:szCs w:val="24"/>
        </w:rPr>
        <w:t>点作半径为</w:t>
      </w:r>
      <w:r w:rsidR="00B532BE" w:rsidRPr="00DA4560">
        <w:rPr>
          <w:rFonts w:ascii="Times New Roman" w:eastAsia="宋体" w:hAnsi="Times New Roman" w:cs="Times New Roman" w:hint="eastAsia"/>
          <w:i/>
          <w:sz w:val="24"/>
          <w:szCs w:val="24"/>
        </w:rPr>
        <w:t>r</w:t>
      </w:r>
      <w:r w:rsidR="00B532BE">
        <w:rPr>
          <w:rFonts w:ascii="Times New Roman" w:eastAsia="宋体" w:hAnsi="Times New Roman" w:cs="Times New Roman" w:hint="eastAsia"/>
          <w:sz w:val="24"/>
          <w:szCs w:val="24"/>
        </w:rPr>
        <w:t>的圆环，</w:t>
      </w:r>
      <w:r w:rsidR="00DA4560">
        <w:rPr>
          <w:rFonts w:ascii="Times New Roman" w:eastAsia="宋体" w:hAnsi="Times New Roman" w:cs="Times New Roman" w:hint="eastAsia"/>
          <w:sz w:val="24"/>
          <w:szCs w:val="24"/>
        </w:rPr>
        <w:t>有旋电场绕该闭合圆环的环流：</w:t>
      </w:r>
    </w:p>
    <w:p w:rsidR="00DA4560" w:rsidRDefault="00DA4560" w:rsidP="00B742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DA4560">
        <w:rPr>
          <w:rFonts w:ascii="Times New Roman" w:eastAsia="宋体" w:hAnsi="Times New Roman" w:cs="Times New Roman"/>
          <w:position w:val="-24"/>
          <w:sz w:val="24"/>
          <w:szCs w:val="24"/>
        </w:rPr>
        <w:object w:dxaOrig="2180" w:dyaOrig="660">
          <v:shape id="_x0000_i1046" type="#_x0000_t75" style="width:108.75pt;height:33pt" o:ole="">
            <v:imagedata r:id="rId53" o:title=""/>
          </v:shape>
          <o:OLEObject Type="Embed" ProgID="Equation.DSMT4" ShapeID="_x0000_i1046" DrawAspect="Content" ObjectID="_1622957800" r:id="rId54"/>
        </w:object>
      </w:r>
      <w:r w:rsidR="00CC2E56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:rsidR="00DA4560" w:rsidRDefault="00DA4560" w:rsidP="00B742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="00E159E2" w:rsidRPr="00DA4560">
        <w:rPr>
          <w:rFonts w:ascii="Times New Roman" w:eastAsia="宋体" w:hAnsi="Times New Roman" w:cs="Times New Roman"/>
          <w:position w:val="-24"/>
          <w:sz w:val="24"/>
          <w:szCs w:val="24"/>
        </w:rPr>
        <w:object w:dxaOrig="2220" w:dyaOrig="620">
          <v:shape id="_x0000_i1047" type="#_x0000_t75" style="width:111pt;height:30.75pt" o:ole="">
            <v:imagedata r:id="rId55" o:title=""/>
          </v:shape>
          <o:OLEObject Type="Embed" ProgID="Equation.DSMT4" ShapeID="_x0000_i1047" DrawAspect="Content" ObjectID="_1622957801" r:id="rId56"/>
        </w:object>
      </w:r>
    </w:p>
    <w:p w:rsidR="00DA4560" w:rsidRDefault="00DA4560" w:rsidP="00B742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r w:rsidRPr="00DA4560">
        <w:rPr>
          <w:rFonts w:ascii="Times New Roman" w:eastAsia="宋体" w:hAnsi="Times New Roman" w:cs="Times New Roman"/>
          <w:position w:val="-24"/>
          <w:sz w:val="24"/>
          <w:szCs w:val="24"/>
        </w:rPr>
        <w:object w:dxaOrig="1540" w:dyaOrig="660">
          <v:shape id="_x0000_i1048" type="#_x0000_t75" style="width:77.25pt;height:33pt" o:ole="">
            <v:imagedata r:id="rId57" o:title=""/>
          </v:shape>
          <o:OLEObject Type="Embed" ProgID="Equation.DSMT4" ShapeID="_x0000_i1048" DrawAspect="Content" ObjectID="_1622957802" r:id="rId58"/>
        </w:object>
      </w:r>
      <w:r w:rsidR="00CC2E56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DA4560" w:rsidRDefault="00AA47E6" w:rsidP="00AA47E6">
      <w:pPr>
        <w:spacing w:line="360" w:lineRule="auto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旋电场的</w:t>
      </w:r>
      <w:r w:rsidR="00DA4560">
        <w:rPr>
          <w:rFonts w:ascii="Times New Roman" w:eastAsia="宋体" w:hAnsi="Times New Roman" w:cs="Times New Roman" w:hint="eastAsia"/>
          <w:sz w:val="24"/>
          <w:szCs w:val="24"/>
        </w:rPr>
        <w:t>方向如图所示。</w:t>
      </w:r>
      <w:bookmarkStart w:id="0" w:name="_GoBack"/>
      <w:bookmarkEnd w:id="0"/>
    </w:p>
    <w:p w:rsidR="00361C64" w:rsidRPr="00690C72" w:rsidRDefault="009D7A00" w:rsidP="009D7A00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1196501" cy="1073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737" cy="1085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61C64" w:rsidRPr="00690C72" w:rsidSect="005B70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3965" w:rsidRDefault="00223965" w:rsidP="00681B26">
      <w:r>
        <w:separator/>
      </w:r>
    </w:p>
  </w:endnote>
  <w:endnote w:type="continuationSeparator" w:id="0">
    <w:p w:rsidR="00223965" w:rsidRDefault="00223965" w:rsidP="00681B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3965" w:rsidRDefault="00223965" w:rsidP="00681B26">
      <w:r>
        <w:separator/>
      </w:r>
    </w:p>
  </w:footnote>
  <w:footnote w:type="continuationSeparator" w:id="0">
    <w:p w:rsidR="00223965" w:rsidRDefault="00223965" w:rsidP="00681B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2901C6"/>
    <w:multiLevelType w:val="hybridMultilevel"/>
    <w:tmpl w:val="81680010"/>
    <w:lvl w:ilvl="0" w:tplc="9038492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3BC00B1"/>
    <w:multiLevelType w:val="hybridMultilevel"/>
    <w:tmpl w:val="5BC4F418"/>
    <w:lvl w:ilvl="0" w:tplc="3A8203C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51060C8"/>
    <w:multiLevelType w:val="hybridMultilevel"/>
    <w:tmpl w:val="759A1756"/>
    <w:lvl w:ilvl="0" w:tplc="04090015">
      <w:start w:val="1"/>
      <w:numFmt w:val="upp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B26"/>
    <w:rsid w:val="000011FB"/>
    <w:rsid w:val="0000123A"/>
    <w:rsid w:val="000037BF"/>
    <w:rsid w:val="00003DE6"/>
    <w:rsid w:val="00004347"/>
    <w:rsid w:val="00005EE9"/>
    <w:rsid w:val="0000663F"/>
    <w:rsid w:val="00006840"/>
    <w:rsid w:val="00007466"/>
    <w:rsid w:val="00007A0D"/>
    <w:rsid w:val="00007FAB"/>
    <w:rsid w:val="00010A40"/>
    <w:rsid w:val="00010AF7"/>
    <w:rsid w:val="00012022"/>
    <w:rsid w:val="00012199"/>
    <w:rsid w:val="00012AC5"/>
    <w:rsid w:val="000142FA"/>
    <w:rsid w:val="00014347"/>
    <w:rsid w:val="00014845"/>
    <w:rsid w:val="00014BDC"/>
    <w:rsid w:val="00015415"/>
    <w:rsid w:val="0001624D"/>
    <w:rsid w:val="00017D5A"/>
    <w:rsid w:val="00017F1B"/>
    <w:rsid w:val="000217DD"/>
    <w:rsid w:val="00022269"/>
    <w:rsid w:val="00022398"/>
    <w:rsid w:val="00022919"/>
    <w:rsid w:val="00022D3A"/>
    <w:rsid w:val="000230EA"/>
    <w:rsid w:val="000236C6"/>
    <w:rsid w:val="00023829"/>
    <w:rsid w:val="000241A7"/>
    <w:rsid w:val="0002465C"/>
    <w:rsid w:val="00024F75"/>
    <w:rsid w:val="00025194"/>
    <w:rsid w:val="00026156"/>
    <w:rsid w:val="000265F2"/>
    <w:rsid w:val="00026B74"/>
    <w:rsid w:val="00030053"/>
    <w:rsid w:val="00030AFD"/>
    <w:rsid w:val="00030FF1"/>
    <w:rsid w:val="00031BA9"/>
    <w:rsid w:val="00031D3C"/>
    <w:rsid w:val="00032832"/>
    <w:rsid w:val="000333DD"/>
    <w:rsid w:val="00033CB9"/>
    <w:rsid w:val="000353D0"/>
    <w:rsid w:val="000359D9"/>
    <w:rsid w:val="00035F2E"/>
    <w:rsid w:val="00036F48"/>
    <w:rsid w:val="00037456"/>
    <w:rsid w:val="00037C23"/>
    <w:rsid w:val="000403E0"/>
    <w:rsid w:val="00040716"/>
    <w:rsid w:val="00040970"/>
    <w:rsid w:val="00040F83"/>
    <w:rsid w:val="00041323"/>
    <w:rsid w:val="00042A7F"/>
    <w:rsid w:val="00042B9E"/>
    <w:rsid w:val="00042F2F"/>
    <w:rsid w:val="000444F4"/>
    <w:rsid w:val="00044884"/>
    <w:rsid w:val="00044B6D"/>
    <w:rsid w:val="000450A1"/>
    <w:rsid w:val="000457C8"/>
    <w:rsid w:val="0004589D"/>
    <w:rsid w:val="000465B3"/>
    <w:rsid w:val="000466DB"/>
    <w:rsid w:val="000471E3"/>
    <w:rsid w:val="000477F0"/>
    <w:rsid w:val="00050118"/>
    <w:rsid w:val="0005048D"/>
    <w:rsid w:val="000511AA"/>
    <w:rsid w:val="000518EB"/>
    <w:rsid w:val="00052376"/>
    <w:rsid w:val="0005372C"/>
    <w:rsid w:val="000547CE"/>
    <w:rsid w:val="000547D2"/>
    <w:rsid w:val="00054B94"/>
    <w:rsid w:val="00054DAD"/>
    <w:rsid w:val="00055259"/>
    <w:rsid w:val="00055D49"/>
    <w:rsid w:val="00055E93"/>
    <w:rsid w:val="000600D0"/>
    <w:rsid w:val="000609A6"/>
    <w:rsid w:val="00060C10"/>
    <w:rsid w:val="00061E7F"/>
    <w:rsid w:val="00062268"/>
    <w:rsid w:val="00062AFC"/>
    <w:rsid w:val="00062F0B"/>
    <w:rsid w:val="00062FDF"/>
    <w:rsid w:val="00063E56"/>
    <w:rsid w:val="00064237"/>
    <w:rsid w:val="00065890"/>
    <w:rsid w:val="00070193"/>
    <w:rsid w:val="00070261"/>
    <w:rsid w:val="000715DC"/>
    <w:rsid w:val="00071880"/>
    <w:rsid w:val="0007201C"/>
    <w:rsid w:val="0007209B"/>
    <w:rsid w:val="0007392F"/>
    <w:rsid w:val="00073C37"/>
    <w:rsid w:val="00075D71"/>
    <w:rsid w:val="00077BFB"/>
    <w:rsid w:val="00082620"/>
    <w:rsid w:val="00082726"/>
    <w:rsid w:val="00082F2F"/>
    <w:rsid w:val="00083B77"/>
    <w:rsid w:val="00083F25"/>
    <w:rsid w:val="00083F99"/>
    <w:rsid w:val="00084794"/>
    <w:rsid w:val="0008632B"/>
    <w:rsid w:val="00087D8B"/>
    <w:rsid w:val="00090AFC"/>
    <w:rsid w:val="00091E21"/>
    <w:rsid w:val="00091F42"/>
    <w:rsid w:val="000926CD"/>
    <w:rsid w:val="000930E0"/>
    <w:rsid w:val="00093113"/>
    <w:rsid w:val="00093F83"/>
    <w:rsid w:val="000941DF"/>
    <w:rsid w:val="0009428C"/>
    <w:rsid w:val="00094983"/>
    <w:rsid w:val="0009589C"/>
    <w:rsid w:val="000959B5"/>
    <w:rsid w:val="0009624F"/>
    <w:rsid w:val="000964B5"/>
    <w:rsid w:val="000964DA"/>
    <w:rsid w:val="0009762A"/>
    <w:rsid w:val="0009763D"/>
    <w:rsid w:val="00097E8E"/>
    <w:rsid w:val="000A02EB"/>
    <w:rsid w:val="000A0507"/>
    <w:rsid w:val="000A0982"/>
    <w:rsid w:val="000A126D"/>
    <w:rsid w:val="000A170F"/>
    <w:rsid w:val="000A227B"/>
    <w:rsid w:val="000A2AC3"/>
    <w:rsid w:val="000A2B2E"/>
    <w:rsid w:val="000A4007"/>
    <w:rsid w:val="000A423F"/>
    <w:rsid w:val="000A4A15"/>
    <w:rsid w:val="000A55A3"/>
    <w:rsid w:val="000A5C9E"/>
    <w:rsid w:val="000A5E7F"/>
    <w:rsid w:val="000A6AA6"/>
    <w:rsid w:val="000B0497"/>
    <w:rsid w:val="000B14E7"/>
    <w:rsid w:val="000B16C6"/>
    <w:rsid w:val="000B1F53"/>
    <w:rsid w:val="000B3D60"/>
    <w:rsid w:val="000B4A6D"/>
    <w:rsid w:val="000B4C39"/>
    <w:rsid w:val="000B5953"/>
    <w:rsid w:val="000B5B89"/>
    <w:rsid w:val="000B62C6"/>
    <w:rsid w:val="000B65D5"/>
    <w:rsid w:val="000B6925"/>
    <w:rsid w:val="000B722D"/>
    <w:rsid w:val="000B73CA"/>
    <w:rsid w:val="000B770B"/>
    <w:rsid w:val="000C0943"/>
    <w:rsid w:val="000C09F0"/>
    <w:rsid w:val="000C0A91"/>
    <w:rsid w:val="000C0D96"/>
    <w:rsid w:val="000C141F"/>
    <w:rsid w:val="000C32DE"/>
    <w:rsid w:val="000C3C1D"/>
    <w:rsid w:val="000C5072"/>
    <w:rsid w:val="000C655D"/>
    <w:rsid w:val="000C7945"/>
    <w:rsid w:val="000D0D4B"/>
    <w:rsid w:val="000D0EC2"/>
    <w:rsid w:val="000D1A8B"/>
    <w:rsid w:val="000D1AA0"/>
    <w:rsid w:val="000D2661"/>
    <w:rsid w:val="000D3672"/>
    <w:rsid w:val="000D3BA4"/>
    <w:rsid w:val="000D3CB1"/>
    <w:rsid w:val="000D3DEF"/>
    <w:rsid w:val="000D3E1A"/>
    <w:rsid w:val="000D44DE"/>
    <w:rsid w:val="000D57AD"/>
    <w:rsid w:val="000D65A0"/>
    <w:rsid w:val="000D7B9D"/>
    <w:rsid w:val="000E0054"/>
    <w:rsid w:val="000E12CD"/>
    <w:rsid w:val="000E15B2"/>
    <w:rsid w:val="000E3571"/>
    <w:rsid w:val="000E3655"/>
    <w:rsid w:val="000E3BE1"/>
    <w:rsid w:val="000E4124"/>
    <w:rsid w:val="000F20FC"/>
    <w:rsid w:val="000F2312"/>
    <w:rsid w:val="000F3829"/>
    <w:rsid w:val="000F3C51"/>
    <w:rsid w:val="000F447D"/>
    <w:rsid w:val="000F4F7B"/>
    <w:rsid w:val="000F51E8"/>
    <w:rsid w:val="000F5BE6"/>
    <w:rsid w:val="000F75D7"/>
    <w:rsid w:val="00100757"/>
    <w:rsid w:val="00100889"/>
    <w:rsid w:val="00100C89"/>
    <w:rsid w:val="00101914"/>
    <w:rsid w:val="00101B98"/>
    <w:rsid w:val="00102BAC"/>
    <w:rsid w:val="00103430"/>
    <w:rsid w:val="00103908"/>
    <w:rsid w:val="001039A8"/>
    <w:rsid w:val="0010442D"/>
    <w:rsid w:val="001044EB"/>
    <w:rsid w:val="00104A6B"/>
    <w:rsid w:val="00104AB9"/>
    <w:rsid w:val="00104CDA"/>
    <w:rsid w:val="0010539A"/>
    <w:rsid w:val="00105A03"/>
    <w:rsid w:val="00105E72"/>
    <w:rsid w:val="001062A9"/>
    <w:rsid w:val="001064CC"/>
    <w:rsid w:val="00106B69"/>
    <w:rsid w:val="00107572"/>
    <w:rsid w:val="0010785E"/>
    <w:rsid w:val="001100CA"/>
    <w:rsid w:val="00110814"/>
    <w:rsid w:val="00111218"/>
    <w:rsid w:val="00111268"/>
    <w:rsid w:val="0011171A"/>
    <w:rsid w:val="0011249C"/>
    <w:rsid w:val="001126B1"/>
    <w:rsid w:val="0011357D"/>
    <w:rsid w:val="00113C23"/>
    <w:rsid w:val="00114385"/>
    <w:rsid w:val="00114E7F"/>
    <w:rsid w:val="00115EBF"/>
    <w:rsid w:val="001166AB"/>
    <w:rsid w:val="00120480"/>
    <w:rsid w:val="001231C3"/>
    <w:rsid w:val="00123297"/>
    <w:rsid w:val="001234C9"/>
    <w:rsid w:val="00124B8B"/>
    <w:rsid w:val="00125404"/>
    <w:rsid w:val="00125ADC"/>
    <w:rsid w:val="001269A5"/>
    <w:rsid w:val="00130E14"/>
    <w:rsid w:val="001312E5"/>
    <w:rsid w:val="0013214B"/>
    <w:rsid w:val="00133726"/>
    <w:rsid w:val="0013465F"/>
    <w:rsid w:val="00134E9B"/>
    <w:rsid w:val="00135579"/>
    <w:rsid w:val="001356AF"/>
    <w:rsid w:val="001357EF"/>
    <w:rsid w:val="00135DC9"/>
    <w:rsid w:val="00136412"/>
    <w:rsid w:val="00136F2D"/>
    <w:rsid w:val="001373A4"/>
    <w:rsid w:val="00137876"/>
    <w:rsid w:val="001405CB"/>
    <w:rsid w:val="0014194F"/>
    <w:rsid w:val="001422A4"/>
    <w:rsid w:val="00142EA8"/>
    <w:rsid w:val="00143729"/>
    <w:rsid w:val="00143910"/>
    <w:rsid w:val="001455E3"/>
    <w:rsid w:val="001461C1"/>
    <w:rsid w:val="001472F4"/>
    <w:rsid w:val="001500D5"/>
    <w:rsid w:val="00150683"/>
    <w:rsid w:val="001507C8"/>
    <w:rsid w:val="001517B0"/>
    <w:rsid w:val="0015185A"/>
    <w:rsid w:val="001518AD"/>
    <w:rsid w:val="00151936"/>
    <w:rsid w:val="00152630"/>
    <w:rsid w:val="0015265D"/>
    <w:rsid w:val="001534AC"/>
    <w:rsid w:val="00153DEE"/>
    <w:rsid w:val="001547C9"/>
    <w:rsid w:val="00155AE2"/>
    <w:rsid w:val="00156113"/>
    <w:rsid w:val="001566B0"/>
    <w:rsid w:val="00156869"/>
    <w:rsid w:val="001575D1"/>
    <w:rsid w:val="001578CF"/>
    <w:rsid w:val="00157E3E"/>
    <w:rsid w:val="001607EB"/>
    <w:rsid w:val="00160B94"/>
    <w:rsid w:val="001617DD"/>
    <w:rsid w:val="001619E2"/>
    <w:rsid w:val="00161BA7"/>
    <w:rsid w:val="001622AB"/>
    <w:rsid w:val="00162B43"/>
    <w:rsid w:val="00162E00"/>
    <w:rsid w:val="00163368"/>
    <w:rsid w:val="00164485"/>
    <w:rsid w:val="00164C2B"/>
    <w:rsid w:val="00164F0A"/>
    <w:rsid w:val="0016501E"/>
    <w:rsid w:val="0016541C"/>
    <w:rsid w:val="00165E9F"/>
    <w:rsid w:val="001665F3"/>
    <w:rsid w:val="00166D77"/>
    <w:rsid w:val="00167A6A"/>
    <w:rsid w:val="00167BD6"/>
    <w:rsid w:val="00167E5E"/>
    <w:rsid w:val="00170215"/>
    <w:rsid w:val="00170459"/>
    <w:rsid w:val="00171449"/>
    <w:rsid w:val="00172F2E"/>
    <w:rsid w:val="00173753"/>
    <w:rsid w:val="00173B31"/>
    <w:rsid w:val="00173CA8"/>
    <w:rsid w:val="00173EEF"/>
    <w:rsid w:val="00174B53"/>
    <w:rsid w:val="001754FA"/>
    <w:rsid w:val="00176606"/>
    <w:rsid w:val="00176853"/>
    <w:rsid w:val="001771F6"/>
    <w:rsid w:val="00177E6B"/>
    <w:rsid w:val="00177EB9"/>
    <w:rsid w:val="001809D2"/>
    <w:rsid w:val="00180B3E"/>
    <w:rsid w:val="00180D19"/>
    <w:rsid w:val="00180E0B"/>
    <w:rsid w:val="0018135E"/>
    <w:rsid w:val="0018162A"/>
    <w:rsid w:val="00182616"/>
    <w:rsid w:val="00182DD4"/>
    <w:rsid w:val="00183675"/>
    <w:rsid w:val="00184C24"/>
    <w:rsid w:val="00184DB7"/>
    <w:rsid w:val="001859FE"/>
    <w:rsid w:val="00185BF3"/>
    <w:rsid w:val="0018650D"/>
    <w:rsid w:val="0018673C"/>
    <w:rsid w:val="00187012"/>
    <w:rsid w:val="001873BB"/>
    <w:rsid w:val="0019020A"/>
    <w:rsid w:val="00190313"/>
    <w:rsid w:val="00191D39"/>
    <w:rsid w:val="00191F30"/>
    <w:rsid w:val="001923C0"/>
    <w:rsid w:val="0019272A"/>
    <w:rsid w:val="001928A6"/>
    <w:rsid w:val="0019355D"/>
    <w:rsid w:val="001935C8"/>
    <w:rsid w:val="00193D4D"/>
    <w:rsid w:val="001946C8"/>
    <w:rsid w:val="00194A53"/>
    <w:rsid w:val="00197EF7"/>
    <w:rsid w:val="00197EFE"/>
    <w:rsid w:val="001A11B6"/>
    <w:rsid w:val="001A1C7D"/>
    <w:rsid w:val="001A21F6"/>
    <w:rsid w:val="001A2220"/>
    <w:rsid w:val="001A2403"/>
    <w:rsid w:val="001A30BF"/>
    <w:rsid w:val="001A52CE"/>
    <w:rsid w:val="001A547D"/>
    <w:rsid w:val="001A6FB1"/>
    <w:rsid w:val="001A726E"/>
    <w:rsid w:val="001B04ED"/>
    <w:rsid w:val="001B1367"/>
    <w:rsid w:val="001B180B"/>
    <w:rsid w:val="001B1DFC"/>
    <w:rsid w:val="001B1F6D"/>
    <w:rsid w:val="001B23C7"/>
    <w:rsid w:val="001B2575"/>
    <w:rsid w:val="001B26F1"/>
    <w:rsid w:val="001B3503"/>
    <w:rsid w:val="001B45AA"/>
    <w:rsid w:val="001B4865"/>
    <w:rsid w:val="001B4A3E"/>
    <w:rsid w:val="001B521B"/>
    <w:rsid w:val="001B5727"/>
    <w:rsid w:val="001B603D"/>
    <w:rsid w:val="001B6B5A"/>
    <w:rsid w:val="001B7419"/>
    <w:rsid w:val="001B7B52"/>
    <w:rsid w:val="001C01D6"/>
    <w:rsid w:val="001C03CC"/>
    <w:rsid w:val="001C0C02"/>
    <w:rsid w:val="001C1C9A"/>
    <w:rsid w:val="001C20F7"/>
    <w:rsid w:val="001C2671"/>
    <w:rsid w:val="001C2AC6"/>
    <w:rsid w:val="001C36AB"/>
    <w:rsid w:val="001C3F45"/>
    <w:rsid w:val="001C40DD"/>
    <w:rsid w:val="001C4A45"/>
    <w:rsid w:val="001C55C6"/>
    <w:rsid w:val="001C6705"/>
    <w:rsid w:val="001C6B2C"/>
    <w:rsid w:val="001C6C89"/>
    <w:rsid w:val="001C731F"/>
    <w:rsid w:val="001C7469"/>
    <w:rsid w:val="001C789B"/>
    <w:rsid w:val="001D03E2"/>
    <w:rsid w:val="001D04CD"/>
    <w:rsid w:val="001D11E9"/>
    <w:rsid w:val="001D1722"/>
    <w:rsid w:val="001D1ECE"/>
    <w:rsid w:val="001D3402"/>
    <w:rsid w:val="001D4881"/>
    <w:rsid w:val="001D55CD"/>
    <w:rsid w:val="001D6C82"/>
    <w:rsid w:val="001D774F"/>
    <w:rsid w:val="001D7D5E"/>
    <w:rsid w:val="001E176D"/>
    <w:rsid w:val="001E1BCC"/>
    <w:rsid w:val="001E2D4D"/>
    <w:rsid w:val="001E2F4E"/>
    <w:rsid w:val="001E329C"/>
    <w:rsid w:val="001E3738"/>
    <w:rsid w:val="001E37A2"/>
    <w:rsid w:val="001E395E"/>
    <w:rsid w:val="001E5030"/>
    <w:rsid w:val="001E5664"/>
    <w:rsid w:val="001E5DC4"/>
    <w:rsid w:val="001E63B0"/>
    <w:rsid w:val="001E6698"/>
    <w:rsid w:val="001E73D0"/>
    <w:rsid w:val="001E7F28"/>
    <w:rsid w:val="001F0229"/>
    <w:rsid w:val="001F1D82"/>
    <w:rsid w:val="001F24AF"/>
    <w:rsid w:val="001F2C86"/>
    <w:rsid w:val="001F3F7F"/>
    <w:rsid w:val="001F5AA4"/>
    <w:rsid w:val="001F5E59"/>
    <w:rsid w:val="001F5FC6"/>
    <w:rsid w:val="001F61A1"/>
    <w:rsid w:val="001F6587"/>
    <w:rsid w:val="00200044"/>
    <w:rsid w:val="0020084D"/>
    <w:rsid w:val="00200958"/>
    <w:rsid w:val="002018E2"/>
    <w:rsid w:val="002021F0"/>
    <w:rsid w:val="00202505"/>
    <w:rsid w:val="00203BD2"/>
    <w:rsid w:val="002042ED"/>
    <w:rsid w:val="00204E82"/>
    <w:rsid w:val="002055F6"/>
    <w:rsid w:val="00205B45"/>
    <w:rsid w:val="00205E27"/>
    <w:rsid w:val="00205E73"/>
    <w:rsid w:val="0020636E"/>
    <w:rsid w:val="0020680A"/>
    <w:rsid w:val="002101D9"/>
    <w:rsid w:val="00210962"/>
    <w:rsid w:val="00213466"/>
    <w:rsid w:val="00214C5F"/>
    <w:rsid w:val="002160D6"/>
    <w:rsid w:val="002166E1"/>
    <w:rsid w:val="00216BCE"/>
    <w:rsid w:val="00217299"/>
    <w:rsid w:val="00217848"/>
    <w:rsid w:val="00217A48"/>
    <w:rsid w:val="00217AAC"/>
    <w:rsid w:val="00217FF0"/>
    <w:rsid w:val="00221FEE"/>
    <w:rsid w:val="00222548"/>
    <w:rsid w:val="00223965"/>
    <w:rsid w:val="00223973"/>
    <w:rsid w:val="00224EB4"/>
    <w:rsid w:val="00224EE9"/>
    <w:rsid w:val="002255D8"/>
    <w:rsid w:val="00227470"/>
    <w:rsid w:val="002276E1"/>
    <w:rsid w:val="00230B2B"/>
    <w:rsid w:val="0023159B"/>
    <w:rsid w:val="00233C04"/>
    <w:rsid w:val="00233C5D"/>
    <w:rsid w:val="0023409A"/>
    <w:rsid w:val="00235AFF"/>
    <w:rsid w:val="002360BE"/>
    <w:rsid w:val="00236529"/>
    <w:rsid w:val="0023723D"/>
    <w:rsid w:val="002400AF"/>
    <w:rsid w:val="0024024D"/>
    <w:rsid w:val="00241FD7"/>
    <w:rsid w:val="00242933"/>
    <w:rsid w:val="00242A6E"/>
    <w:rsid w:val="00242FE9"/>
    <w:rsid w:val="00243714"/>
    <w:rsid w:val="00243F71"/>
    <w:rsid w:val="002442E4"/>
    <w:rsid w:val="0024535E"/>
    <w:rsid w:val="00245B97"/>
    <w:rsid w:val="002474AF"/>
    <w:rsid w:val="00247873"/>
    <w:rsid w:val="002504CA"/>
    <w:rsid w:val="002505ED"/>
    <w:rsid w:val="00250BB3"/>
    <w:rsid w:val="0025185E"/>
    <w:rsid w:val="00251979"/>
    <w:rsid w:val="002522AB"/>
    <w:rsid w:val="00252F70"/>
    <w:rsid w:val="002539D8"/>
    <w:rsid w:val="00253A42"/>
    <w:rsid w:val="00253B92"/>
    <w:rsid w:val="00254150"/>
    <w:rsid w:val="0025480B"/>
    <w:rsid w:val="00254D39"/>
    <w:rsid w:val="00254D8A"/>
    <w:rsid w:val="00254EBD"/>
    <w:rsid w:val="0025506E"/>
    <w:rsid w:val="002555D5"/>
    <w:rsid w:val="00255642"/>
    <w:rsid w:val="0025579E"/>
    <w:rsid w:val="00256738"/>
    <w:rsid w:val="0025790F"/>
    <w:rsid w:val="002601C7"/>
    <w:rsid w:val="00261056"/>
    <w:rsid w:val="00261425"/>
    <w:rsid w:val="002614B8"/>
    <w:rsid w:val="0026293E"/>
    <w:rsid w:val="00263C37"/>
    <w:rsid w:val="00265965"/>
    <w:rsid w:val="00265994"/>
    <w:rsid w:val="00266546"/>
    <w:rsid w:val="00267122"/>
    <w:rsid w:val="0026755D"/>
    <w:rsid w:val="00267B1E"/>
    <w:rsid w:val="00270C03"/>
    <w:rsid w:val="002725F6"/>
    <w:rsid w:val="00272F17"/>
    <w:rsid w:val="0027445E"/>
    <w:rsid w:val="0027479C"/>
    <w:rsid w:val="002747C7"/>
    <w:rsid w:val="00275FE7"/>
    <w:rsid w:val="002760C4"/>
    <w:rsid w:val="00277223"/>
    <w:rsid w:val="00277380"/>
    <w:rsid w:val="002805F0"/>
    <w:rsid w:val="00283219"/>
    <w:rsid w:val="0028359E"/>
    <w:rsid w:val="002847E0"/>
    <w:rsid w:val="00285882"/>
    <w:rsid w:val="00285940"/>
    <w:rsid w:val="002861BF"/>
    <w:rsid w:val="002912F9"/>
    <w:rsid w:val="002913CC"/>
    <w:rsid w:val="00291493"/>
    <w:rsid w:val="00291DC1"/>
    <w:rsid w:val="00294589"/>
    <w:rsid w:val="0029476D"/>
    <w:rsid w:val="002973F8"/>
    <w:rsid w:val="00297EFC"/>
    <w:rsid w:val="002A0793"/>
    <w:rsid w:val="002A0D89"/>
    <w:rsid w:val="002A100C"/>
    <w:rsid w:val="002A27A1"/>
    <w:rsid w:val="002A2B46"/>
    <w:rsid w:val="002A3BD4"/>
    <w:rsid w:val="002A3D45"/>
    <w:rsid w:val="002A3E4D"/>
    <w:rsid w:val="002A407A"/>
    <w:rsid w:val="002A407D"/>
    <w:rsid w:val="002A4201"/>
    <w:rsid w:val="002A5286"/>
    <w:rsid w:val="002A69ED"/>
    <w:rsid w:val="002A6B39"/>
    <w:rsid w:val="002A6E2E"/>
    <w:rsid w:val="002A7BDA"/>
    <w:rsid w:val="002A7E1C"/>
    <w:rsid w:val="002B1047"/>
    <w:rsid w:val="002B212F"/>
    <w:rsid w:val="002B2B13"/>
    <w:rsid w:val="002B3084"/>
    <w:rsid w:val="002B3373"/>
    <w:rsid w:val="002B3572"/>
    <w:rsid w:val="002B36AD"/>
    <w:rsid w:val="002B43BD"/>
    <w:rsid w:val="002B4518"/>
    <w:rsid w:val="002B5105"/>
    <w:rsid w:val="002B530B"/>
    <w:rsid w:val="002B54AC"/>
    <w:rsid w:val="002B597B"/>
    <w:rsid w:val="002B6107"/>
    <w:rsid w:val="002B6EF9"/>
    <w:rsid w:val="002C0D2B"/>
    <w:rsid w:val="002C263B"/>
    <w:rsid w:val="002C4BEF"/>
    <w:rsid w:val="002C4D0A"/>
    <w:rsid w:val="002C4DFC"/>
    <w:rsid w:val="002C54B0"/>
    <w:rsid w:val="002C5D8B"/>
    <w:rsid w:val="002C62B1"/>
    <w:rsid w:val="002C6329"/>
    <w:rsid w:val="002C643F"/>
    <w:rsid w:val="002C7D71"/>
    <w:rsid w:val="002D04B5"/>
    <w:rsid w:val="002D1C5E"/>
    <w:rsid w:val="002D1D5B"/>
    <w:rsid w:val="002D209C"/>
    <w:rsid w:val="002D2116"/>
    <w:rsid w:val="002D28C1"/>
    <w:rsid w:val="002D2C5E"/>
    <w:rsid w:val="002D2DFF"/>
    <w:rsid w:val="002D3053"/>
    <w:rsid w:val="002D3640"/>
    <w:rsid w:val="002D365B"/>
    <w:rsid w:val="002D3A01"/>
    <w:rsid w:val="002D4B1B"/>
    <w:rsid w:val="002D5EBF"/>
    <w:rsid w:val="002D5F81"/>
    <w:rsid w:val="002D6C88"/>
    <w:rsid w:val="002D7024"/>
    <w:rsid w:val="002D75A9"/>
    <w:rsid w:val="002E05AA"/>
    <w:rsid w:val="002E09EF"/>
    <w:rsid w:val="002E151A"/>
    <w:rsid w:val="002E2426"/>
    <w:rsid w:val="002E24C1"/>
    <w:rsid w:val="002E2674"/>
    <w:rsid w:val="002E2FB8"/>
    <w:rsid w:val="002E302F"/>
    <w:rsid w:val="002E45D6"/>
    <w:rsid w:val="002E4EA9"/>
    <w:rsid w:val="002E5030"/>
    <w:rsid w:val="002E5E7A"/>
    <w:rsid w:val="002E7400"/>
    <w:rsid w:val="002E7F4D"/>
    <w:rsid w:val="002F0DE0"/>
    <w:rsid w:val="002F0E07"/>
    <w:rsid w:val="002F117A"/>
    <w:rsid w:val="002F15A7"/>
    <w:rsid w:val="002F2E71"/>
    <w:rsid w:val="002F3548"/>
    <w:rsid w:val="002F36B4"/>
    <w:rsid w:val="002F3E77"/>
    <w:rsid w:val="002F4A04"/>
    <w:rsid w:val="002F4A57"/>
    <w:rsid w:val="002F5CD0"/>
    <w:rsid w:val="002F67BE"/>
    <w:rsid w:val="002F68DD"/>
    <w:rsid w:val="002F7340"/>
    <w:rsid w:val="002F7EFC"/>
    <w:rsid w:val="00300366"/>
    <w:rsid w:val="00300439"/>
    <w:rsid w:val="00301177"/>
    <w:rsid w:val="003013BC"/>
    <w:rsid w:val="00301404"/>
    <w:rsid w:val="003017B8"/>
    <w:rsid w:val="003018AF"/>
    <w:rsid w:val="00301DCF"/>
    <w:rsid w:val="00302013"/>
    <w:rsid w:val="0030488A"/>
    <w:rsid w:val="0030531C"/>
    <w:rsid w:val="003070AE"/>
    <w:rsid w:val="003070C1"/>
    <w:rsid w:val="00311125"/>
    <w:rsid w:val="0031195F"/>
    <w:rsid w:val="00311BF8"/>
    <w:rsid w:val="00312B36"/>
    <w:rsid w:val="003132A6"/>
    <w:rsid w:val="00314521"/>
    <w:rsid w:val="00314656"/>
    <w:rsid w:val="00314884"/>
    <w:rsid w:val="00314ADB"/>
    <w:rsid w:val="003153B8"/>
    <w:rsid w:val="003153CD"/>
    <w:rsid w:val="0031560D"/>
    <w:rsid w:val="00315A85"/>
    <w:rsid w:val="00316521"/>
    <w:rsid w:val="00316D95"/>
    <w:rsid w:val="003174F9"/>
    <w:rsid w:val="00317A02"/>
    <w:rsid w:val="00317AD7"/>
    <w:rsid w:val="00320410"/>
    <w:rsid w:val="00320E98"/>
    <w:rsid w:val="00321B57"/>
    <w:rsid w:val="00322D2E"/>
    <w:rsid w:val="003237AE"/>
    <w:rsid w:val="00324192"/>
    <w:rsid w:val="00324666"/>
    <w:rsid w:val="00325682"/>
    <w:rsid w:val="00325F32"/>
    <w:rsid w:val="00326919"/>
    <w:rsid w:val="0032692D"/>
    <w:rsid w:val="00327523"/>
    <w:rsid w:val="003277D5"/>
    <w:rsid w:val="003308A7"/>
    <w:rsid w:val="0033186D"/>
    <w:rsid w:val="00331C68"/>
    <w:rsid w:val="00332C8E"/>
    <w:rsid w:val="00332F82"/>
    <w:rsid w:val="003337F5"/>
    <w:rsid w:val="00333B05"/>
    <w:rsid w:val="00333FCE"/>
    <w:rsid w:val="003368F5"/>
    <w:rsid w:val="003375BC"/>
    <w:rsid w:val="00337620"/>
    <w:rsid w:val="00337CC9"/>
    <w:rsid w:val="00340531"/>
    <w:rsid w:val="00341941"/>
    <w:rsid w:val="00342728"/>
    <w:rsid w:val="00345152"/>
    <w:rsid w:val="00345B0F"/>
    <w:rsid w:val="00345E8C"/>
    <w:rsid w:val="0034607D"/>
    <w:rsid w:val="00346A2E"/>
    <w:rsid w:val="00350D8B"/>
    <w:rsid w:val="003512EE"/>
    <w:rsid w:val="0035197E"/>
    <w:rsid w:val="0035263D"/>
    <w:rsid w:val="00352C46"/>
    <w:rsid w:val="00352C85"/>
    <w:rsid w:val="00353F5D"/>
    <w:rsid w:val="00354DDC"/>
    <w:rsid w:val="00354E7B"/>
    <w:rsid w:val="00355B46"/>
    <w:rsid w:val="00355E03"/>
    <w:rsid w:val="003561E0"/>
    <w:rsid w:val="0035627B"/>
    <w:rsid w:val="0035650C"/>
    <w:rsid w:val="00356722"/>
    <w:rsid w:val="00356B91"/>
    <w:rsid w:val="00356C32"/>
    <w:rsid w:val="00356D93"/>
    <w:rsid w:val="0035723F"/>
    <w:rsid w:val="003572C0"/>
    <w:rsid w:val="003574FA"/>
    <w:rsid w:val="00357DDE"/>
    <w:rsid w:val="00360012"/>
    <w:rsid w:val="00360DD4"/>
    <w:rsid w:val="00361A79"/>
    <w:rsid w:val="00361C64"/>
    <w:rsid w:val="00362719"/>
    <w:rsid w:val="0036463D"/>
    <w:rsid w:val="003647A4"/>
    <w:rsid w:val="00364825"/>
    <w:rsid w:val="003648DE"/>
    <w:rsid w:val="00364EC8"/>
    <w:rsid w:val="0036500A"/>
    <w:rsid w:val="0036684B"/>
    <w:rsid w:val="00366A6E"/>
    <w:rsid w:val="0037078E"/>
    <w:rsid w:val="00370FEB"/>
    <w:rsid w:val="00374353"/>
    <w:rsid w:val="0037501A"/>
    <w:rsid w:val="003754C4"/>
    <w:rsid w:val="00375894"/>
    <w:rsid w:val="00376FD3"/>
    <w:rsid w:val="00377CA2"/>
    <w:rsid w:val="0038074D"/>
    <w:rsid w:val="00380D7B"/>
    <w:rsid w:val="00381CFA"/>
    <w:rsid w:val="00383455"/>
    <w:rsid w:val="00383E47"/>
    <w:rsid w:val="0038450A"/>
    <w:rsid w:val="00385038"/>
    <w:rsid w:val="003853A6"/>
    <w:rsid w:val="00385CE5"/>
    <w:rsid w:val="00386D34"/>
    <w:rsid w:val="00387801"/>
    <w:rsid w:val="003901BD"/>
    <w:rsid w:val="0039032B"/>
    <w:rsid w:val="003912BD"/>
    <w:rsid w:val="00391874"/>
    <w:rsid w:val="003922C3"/>
    <w:rsid w:val="0039236B"/>
    <w:rsid w:val="003924B6"/>
    <w:rsid w:val="0039393D"/>
    <w:rsid w:val="00393967"/>
    <w:rsid w:val="00393D70"/>
    <w:rsid w:val="00393DE4"/>
    <w:rsid w:val="00394699"/>
    <w:rsid w:val="003959E8"/>
    <w:rsid w:val="00396D68"/>
    <w:rsid w:val="00397AA9"/>
    <w:rsid w:val="00397D0B"/>
    <w:rsid w:val="003A015C"/>
    <w:rsid w:val="003A054C"/>
    <w:rsid w:val="003A0B48"/>
    <w:rsid w:val="003A25D2"/>
    <w:rsid w:val="003A2FDB"/>
    <w:rsid w:val="003A3C67"/>
    <w:rsid w:val="003A3F11"/>
    <w:rsid w:val="003A5F08"/>
    <w:rsid w:val="003A66AD"/>
    <w:rsid w:val="003A717B"/>
    <w:rsid w:val="003A77FC"/>
    <w:rsid w:val="003B2168"/>
    <w:rsid w:val="003B26C9"/>
    <w:rsid w:val="003B3E48"/>
    <w:rsid w:val="003B4580"/>
    <w:rsid w:val="003B4F78"/>
    <w:rsid w:val="003B503F"/>
    <w:rsid w:val="003B66D0"/>
    <w:rsid w:val="003B6B3E"/>
    <w:rsid w:val="003B6C93"/>
    <w:rsid w:val="003B72C3"/>
    <w:rsid w:val="003B7610"/>
    <w:rsid w:val="003C0153"/>
    <w:rsid w:val="003C022B"/>
    <w:rsid w:val="003C2687"/>
    <w:rsid w:val="003C2CA3"/>
    <w:rsid w:val="003C3293"/>
    <w:rsid w:val="003C69B7"/>
    <w:rsid w:val="003C6A86"/>
    <w:rsid w:val="003C6EDE"/>
    <w:rsid w:val="003C765B"/>
    <w:rsid w:val="003D1D91"/>
    <w:rsid w:val="003D25C2"/>
    <w:rsid w:val="003D2E80"/>
    <w:rsid w:val="003D2F06"/>
    <w:rsid w:val="003D338F"/>
    <w:rsid w:val="003D4A6F"/>
    <w:rsid w:val="003D57ED"/>
    <w:rsid w:val="003D5F04"/>
    <w:rsid w:val="003D5F53"/>
    <w:rsid w:val="003D5F7D"/>
    <w:rsid w:val="003D660E"/>
    <w:rsid w:val="003D6FC3"/>
    <w:rsid w:val="003D72D1"/>
    <w:rsid w:val="003D7672"/>
    <w:rsid w:val="003D78F5"/>
    <w:rsid w:val="003E0963"/>
    <w:rsid w:val="003E0BD3"/>
    <w:rsid w:val="003E27E3"/>
    <w:rsid w:val="003E285B"/>
    <w:rsid w:val="003E2E13"/>
    <w:rsid w:val="003E38F7"/>
    <w:rsid w:val="003E39B9"/>
    <w:rsid w:val="003E3DE4"/>
    <w:rsid w:val="003E40E1"/>
    <w:rsid w:val="003E470F"/>
    <w:rsid w:val="003E4745"/>
    <w:rsid w:val="003E53C3"/>
    <w:rsid w:val="003E5447"/>
    <w:rsid w:val="003E54E3"/>
    <w:rsid w:val="003E58AC"/>
    <w:rsid w:val="003E5DCC"/>
    <w:rsid w:val="003E60F4"/>
    <w:rsid w:val="003E6C60"/>
    <w:rsid w:val="003E72D7"/>
    <w:rsid w:val="003F0155"/>
    <w:rsid w:val="003F1FDF"/>
    <w:rsid w:val="003F2C89"/>
    <w:rsid w:val="003F2CA4"/>
    <w:rsid w:val="003F35B4"/>
    <w:rsid w:val="003F38E0"/>
    <w:rsid w:val="003F3B52"/>
    <w:rsid w:val="003F4DD7"/>
    <w:rsid w:val="003F6CDE"/>
    <w:rsid w:val="0040006A"/>
    <w:rsid w:val="0040008D"/>
    <w:rsid w:val="0040065E"/>
    <w:rsid w:val="00400EEE"/>
    <w:rsid w:val="004010E2"/>
    <w:rsid w:val="00401236"/>
    <w:rsid w:val="0040182E"/>
    <w:rsid w:val="00401C73"/>
    <w:rsid w:val="004020E6"/>
    <w:rsid w:val="004021FF"/>
    <w:rsid w:val="00402219"/>
    <w:rsid w:val="00402902"/>
    <w:rsid w:val="00402BBA"/>
    <w:rsid w:val="00403125"/>
    <w:rsid w:val="00403177"/>
    <w:rsid w:val="00404193"/>
    <w:rsid w:val="00404399"/>
    <w:rsid w:val="004045E3"/>
    <w:rsid w:val="00405B7B"/>
    <w:rsid w:val="00405BE9"/>
    <w:rsid w:val="00406B9A"/>
    <w:rsid w:val="00406DCC"/>
    <w:rsid w:val="0040740E"/>
    <w:rsid w:val="00407480"/>
    <w:rsid w:val="0040794B"/>
    <w:rsid w:val="00407BFF"/>
    <w:rsid w:val="00407C12"/>
    <w:rsid w:val="0041038B"/>
    <w:rsid w:val="00411D80"/>
    <w:rsid w:val="004150A4"/>
    <w:rsid w:val="0041617F"/>
    <w:rsid w:val="004165ED"/>
    <w:rsid w:val="00416A71"/>
    <w:rsid w:val="00417AB1"/>
    <w:rsid w:val="00417BAF"/>
    <w:rsid w:val="00420BF6"/>
    <w:rsid w:val="00421EB0"/>
    <w:rsid w:val="00422394"/>
    <w:rsid w:val="0042361B"/>
    <w:rsid w:val="00423E6C"/>
    <w:rsid w:val="0042460F"/>
    <w:rsid w:val="00424BC9"/>
    <w:rsid w:val="004259D3"/>
    <w:rsid w:val="00426B10"/>
    <w:rsid w:val="004300AC"/>
    <w:rsid w:val="0043167A"/>
    <w:rsid w:val="00431787"/>
    <w:rsid w:val="00431A1F"/>
    <w:rsid w:val="0043201A"/>
    <w:rsid w:val="0043263C"/>
    <w:rsid w:val="00432A85"/>
    <w:rsid w:val="00433077"/>
    <w:rsid w:val="00433869"/>
    <w:rsid w:val="00434190"/>
    <w:rsid w:val="0043461E"/>
    <w:rsid w:val="00435C34"/>
    <w:rsid w:val="00436189"/>
    <w:rsid w:val="004361FF"/>
    <w:rsid w:val="00437181"/>
    <w:rsid w:val="00437350"/>
    <w:rsid w:val="00437E76"/>
    <w:rsid w:val="004406D1"/>
    <w:rsid w:val="00440DC0"/>
    <w:rsid w:val="004426DD"/>
    <w:rsid w:val="00443A0A"/>
    <w:rsid w:val="00443B27"/>
    <w:rsid w:val="004441EE"/>
    <w:rsid w:val="00444371"/>
    <w:rsid w:val="00444670"/>
    <w:rsid w:val="00444741"/>
    <w:rsid w:val="004461E0"/>
    <w:rsid w:val="00446C66"/>
    <w:rsid w:val="004479D3"/>
    <w:rsid w:val="00447AF8"/>
    <w:rsid w:val="00447C84"/>
    <w:rsid w:val="00450A99"/>
    <w:rsid w:val="00450B78"/>
    <w:rsid w:val="00451123"/>
    <w:rsid w:val="004518EA"/>
    <w:rsid w:val="00451C69"/>
    <w:rsid w:val="004527B0"/>
    <w:rsid w:val="00452FDA"/>
    <w:rsid w:val="00453503"/>
    <w:rsid w:val="00453FF7"/>
    <w:rsid w:val="0045462B"/>
    <w:rsid w:val="00454E77"/>
    <w:rsid w:val="00457409"/>
    <w:rsid w:val="0045743B"/>
    <w:rsid w:val="00457AA1"/>
    <w:rsid w:val="00460D74"/>
    <w:rsid w:val="00461052"/>
    <w:rsid w:val="00461D9D"/>
    <w:rsid w:val="00461F5D"/>
    <w:rsid w:val="00462149"/>
    <w:rsid w:val="004657F9"/>
    <w:rsid w:val="004660B7"/>
    <w:rsid w:val="00466560"/>
    <w:rsid w:val="00466F25"/>
    <w:rsid w:val="00466F44"/>
    <w:rsid w:val="0047044B"/>
    <w:rsid w:val="0047051F"/>
    <w:rsid w:val="0047080C"/>
    <w:rsid w:val="00471046"/>
    <w:rsid w:val="004728EB"/>
    <w:rsid w:val="00472C9B"/>
    <w:rsid w:val="00473620"/>
    <w:rsid w:val="0047368D"/>
    <w:rsid w:val="004744E4"/>
    <w:rsid w:val="0047468D"/>
    <w:rsid w:val="004756AB"/>
    <w:rsid w:val="00476324"/>
    <w:rsid w:val="00476D4F"/>
    <w:rsid w:val="00480443"/>
    <w:rsid w:val="00480515"/>
    <w:rsid w:val="0048200B"/>
    <w:rsid w:val="0048244E"/>
    <w:rsid w:val="00482DD2"/>
    <w:rsid w:val="00483611"/>
    <w:rsid w:val="00483A56"/>
    <w:rsid w:val="00484046"/>
    <w:rsid w:val="0048504A"/>
    <w:rsid w:val="00485AAB"/>
    <w:rsid w:val="00487561"/>
    <w:rsid w:val="004875E0"/>
    <w:rsid w:val="0048791D"/>
    <w:rsid w:val="00490BD6"/>
    <w:rsid w:val="00491247"/>
    <w:rsid w:val="00491DDD"/>
    <w:rsid w:val="004945C7"/>
    <w:rsid w:val="00494A87"/>
    <w:rsid w:val="004953A0"/>
    <w:rsid w:val="00495AA3"/>
    <w:rsid w:val="00495E59"/>
    <w:rsid w:val="00496456"/>
    <w:rsid w:val="004A0035"/>
    <w:rsid w:val="004A12B5"/>
    <w:rsid w:val="004A1A3E"/>
    <w:rsid w:val="004A2492"/>
    <w:rsid w:val="004A3A56"/>
    <w:rsid w:val="004A41EC"/>
    <w:rsid w:val="004A428C"/>
    <w:rsid w:val="004A55DD"/>
    <w:rsid w:val="004A6393"/>
    <w:rsid w:val="004A714D"/>
    <w:rsid w:val="004B0BFD"/>
    <w:rsid w:val="004B100F"/>
    <w:rsid w:val="004B1B14"/>
    <w:rsid w:val="004B1E4F"/>
    <w:rsid w:val="004B2066"/>
    <w:rsid w:val="004B2364"/>
    <w:rsid w:val="004B29BD"/>
    <w:rsid w:val="004B3689"/>
    <w:rsid w:val="004B3881"/>
    <w:rsid w:val="004B3A7D"/>
    <w:rsid w:val="004B41D9"/>
    <w:rsid w:val="004B48F8"/>
    <w:rsid w:val="004B55CA"/>
    <w:rsid w:val="004B560D"/>
    <w:rsid w:val="004B56F8"/>
    <w:rsid w:val="004B5A3A"/>
    <w:rsid w:val="004B6111"/>
    <w:rsid w:val="004B63E8"/>
    <w:rsid w:val="004B67D2"/>
    <w:rsid w:val="004B7097"/>
    <w:rsid w:val="004B7636"/>
    <w:rsid w:val="004B7B7F"/>
    <w:rsid w:val="004C0165"/>
    <w:rsid w:val="004C07FC"/>
    <w:rsid w:val="004C12AF"/>
    <w:rsid w:val="004C153B"/>
    <w:rsid w:val="004C1818"/>
    <w:rsid w:val="004C2C09"/>
    <w:rsid w:val="004C2CC8"/>
    <w:rsid w:val="004C38F4"/>
    <w:rsid w:val="004C4020"/>
    <w:rsid w:val="004C4187"/>
    <w:rsid w:val="004C48EC"/>
    <w:rsid w:val="004C4A4B"/>
    <w:rsid w:val="004C4D92"/>
    <w:rsid w:val="004C54CB"/>
    <w:rsid w:val="004C67D7"/>
    <w:rsid w:val="004C6B44"/>
    <w:rsid w:val="004C77D4"/>
    <w:rsid w:val="004C7F61"/>
    <w:rsid w:val="004D01BB"/>
    <w:rsid w:val="004D15CD"/>
    <w:rsid w:val="004D1674"/>
    <w:rsid w:val="004D1C1D"/>
    <w:rsid w:val="004D2037"/>
    <w:rsid w:val="004D2689"/>
    <w:rsid w:val="004D294E"/>
    <w:rsid w:val="004D2D3E"/>
    <w:rsid w:val="004D3031"/>
    <w:rsid w:val="004D3065"/>
    <w:rsid w:val="004D396E"/>
    <w:rsid w:val="004D3A11"/>
    <w:rsid w:val="004D4A3D"/>
    <w:rsid w:val="004D53F7"/>
    <w:rsid w:val="004D5F3E"/>
    <w:rsid w:val="004D6C46"/>
    <w:rsid w:val="004D7AF9"/>
    <w:rsid w:val="004D7EA2"/>
    <w:rsid w:val="004E01C8"/>
    <w:rsid w:val="004E08D8"/>
    <w:rsid w:val="004E1635"/>
    <w:rsid w:val="004E3136"/>
    <w:rsid w:val="004E3282"/>
    <w:rsid w:val="004E378D"/>
    <w:rsid w:val="004E3E6D"/>
    <w:rsid w:val="004E4433"/>
    <w:rsid w:val="004E493B"/>
    <w:rsid w:val="004E4A23"/>
    <w:rsid w:val="004E583D"/>
    <w:rsid w:val="004E685B"/>
    <w:rsid w:val="004E69CE"/>
    <w:rsid w:val="004E72A8"/>
    <w:rsid w:val="004E7530"/>
    <w:rsid w:val="004E7E5E"/>
    <w:rsid w:val="004E7E6E"/>
    <w:rsid w:val="004F1347"/>
    <w:rsid w:val="004F1556"/>
    <w:rsid w:val="004F28B5"/>
    <w:rsid w:val="004F29BC"/>
    <w:rsid w:val="004F4129"/>
    <w:rsid w:val="004F42FF"/>
    <w:rsid w:val="004F4C26"/>
    <w:rsid w:val="004F4DDF"/>
    <w:rsid w:val="004F5F57"/>
    <w:rsid w:val="004F6292"/>
    <w:rsid w:val="004F7407"/>
    <w:rsid w:val="004F756D"/>
    <w:rsid w:val="004F7BEE"/>
    <w:rsid w:val="0050099A"/>
    <w:rsid w:val="00501489"/>
    <w:rsid w:val="00504EB5"/>
    <w:rsid w:val="00505634"/>
    <w:rsid w:val="0050570E"/>
    <w:rsid w:val="00506643"/>
    <w:rsid w:val="0050796E"/>
    <w:rsid w:val="00507E31"/>
    <w:rsid w:val="00510792"/>
    <w:rsid w:val="00510859"/>
    <w:rsid w:val="00511680"/>
    <w:rsid w:val="005119D5"/>
    <w:rsid w:val="005127C5"/>
    <w:rsid w:val="005135B8"/>
    <w:rsid w:val="005138F5"/>
    <w:rsid w:val="0051421C"/>
    <w:rsid w:val="00514C8D"/>
    <w:rsid w:val="00515C65"/>
    <w:rsid w:val="005165D4"/>
    <w:rsid w:val="005176EE"/>
    <w:rsid w:val="00520CFB"/>
    <w:rsid w:val="005236DB"/>
    <w:rsid w:val="0052417F"/>
    <w:rsid w:val="005256B6"/>
    <w:rsid w:val="00525A85"/>
    <w:rsid w:val="005266A0"/>
    <w:rsid w:val="005279F4"/>
    <w:rsid w:val="00527F7E"/>
    <w:rsid w:val="00530365"/>
    <w:rsid w:val="0053104A"/>
    <w:rsid w:val="00532688"/>
    <w:rsid w:val="00532CB0"/>
    <w:rsid w:val="00532E63"/>
    <w:rsid w:val="00534F7A"/>
    <w:rsid w:val="005360D8"/>
    <w:rsid w:val="005414F5"/>
    <w:rsid w:val="00542E17"/>
    <w:rsid w:val="0054335B"/>
    <w:rsid w:val="005453BF"/>
    <w:rsid w:val="00545B96"/>
    <w:rsid w:val="0054640A"/>
    <w:rsid w:val="005502BF"/>
    <w:rsid w:val="00551D0D"/>
    <w:rsid w:val="005532DF"/>
    <w:rsid w:val="00553306"/>
    <w:rsid w:val="00554A74"/>
    <w:rsid w:val="00555B94"/>
    <w:rsid w:val="005574CC"/>
    <w:rsid w:val="00557DB3"/>
    <w:rsid w:val="00560004"/>
    <w:rsid w:val="005606D2"/>
    <w:rsid w:val="005606E7"/>
    <w:rsid w:val="005609E1"/>
    <w:rsid w:val="00560CB1"/>
    <w:rsid w:val="00561E74"/>
    <w:rsid w:val="0056257E"/>
    <w:rsid w:val="00563D45"/>
    <w:rsid w:val="00565851"/>
    <w:rsid w:val="00566E64"/>
    <w:rsid w:val="0057064B"/>
    <w:rsid w:val="00570C94"/>
    <w:rsid w:val="00571012"/>
    <w:rsid w:val="00571201"/>
    <w:rsid w:val="005720FF"/>
    <w:rsid w:val="005733D1"/>
    <w:rsid w:val="0057352D"/>
    <w:rsid w:val="00573A31"/>
    <w:rsid w:val="00573B98"/>
    <w:rsid w:val="00574169"/>
    <w:rsid w:val="005744FB"/>
    <w:rsid w:val="00574933"/>
    <w:rsid w:val="005751DB"/>
    <w:rsid w:val="005754AA"/>
    <w:rsid w:val="0057620C"/>
    <w:rsid w:val="0057628F"/>
    <w:rsid w:val="0057642F"/>
    <w:rsid w:val="005768A2"/>
    <w:rsid w:val="00577049"/>
    <w:rsid w:val="00577687"/>
    <w:rsid w:val="00577976"/>
    <w:rsid w:val="00577ACF"/>
    <w:rsid w:val="00577F3B"/>
    <w:rsid w:val="00580CF6"/>
    <w:rsid w:val="00581559"/>
    <w:rsid w:val="0058191E"/>
    <w:rsid w:val="00581ED8"/>
    <w:rsid w:val="00582528"/>
    <w:rsid w:val="005826DB"/>
    <w:rsid w:val="00584C1C"/>
    <w:rsid w:val="00584F9E"/>
    <w:rsid w:val="00585274"/>
    <w:rsid w:val="00585F32"/>
    <w:rsid w:val="005867C8"/>
    <w:rsid w:val="00586E54"/>
    <w:rsid w:val="00587337"/>
    <w:rsid w:val="00587DD0"/>
    <w:rsid w:val="0059031A"/>
    <w:rsid w:val="005904A3"/>
    <w:rsid w:val="0059108F"/>
    <w:rsid w:val="00592DBD"/>
    <w:rsid w:val="00594224"/>
    <w:rsid w:val="005950E6"/>
    <w:rsid w:val="005951DC"/>
    <w:rsid w:val="00596480"/>
    <w:rsid w:val="005967C6"/>
    <w:rsid w:val="005A062F"/>
    <w:rsid w:val="005A1660"/>
    <w:rsid w:val="005A1690"/>
    <w:rsid w:val="005A2546"/>
    <w:rsid w:val="005A3260"/>
    <w:rsid w:val="005A5CB1"/>
    <w:rsid w:val="005A6A4D"/>
    <w:rsid w:val="005A6EEF"/>
    <w:rsid w:val="005A7482"/>
    <w:rsid w:val="005A761C"/>
    <w:rsid w:val="005B0143"/>
    <w:rsid w:val="005B1A31"/>
    <w:rsid w:val="005B1F5B"/>
    <w:rsid w:val="005B25F5"/>
    <w:rsid w:val="005B2625"/>
    <w:rsid w:val="005B4637"/>
    <w:rsid w:val="005B4A67"/>
    <w:rsid w:val="005B4C79"/>
    <w:rsid w:val="005B4EA9"/>
    <w:rsid w:val="005B5C81"/>
    <w:rsid w:val="005B6530"/>
    <w:rsid w:val="005B70BE"/>
    <w:rsid w:val="005B7AEE"/>
    <w:rsid w:val="005C04DE"/>
    <w:rsid w:val="005C06B8"/>
    <w:rsid w:val="005C09D9"/>
    <w:rsid w:val="005C14F7"/>
    <w:rsid w:val="005C18AA"/>
    <w:rsid w:val="005C1D89"/>
    <w:rsid w:val="005C1FB6"/>
    <w:rsid w:val="005C23D5"/>
    <w:rsid w:val="005C2957"/>
    <w:rsid w:val="005C364A"/>
    <w:rsid w:val="005C454E"/>
    <w:rsid w:val="005C4787"/>
    <w:rsid w:val="005C4C39"/>
    <w:rsid w:val="005C7708"/>
    <w:rsid w:val="005D05C7"/>
    <w:rsid w:val="005D14B8"/>
    <w:rsid w:val="005D1A1F"/>
    <w:rsid w:val="005D23A3"/>
    <w:rsid w:val="005D2C6D"/>
    <w:rsid w:val="005D3DC6"/>
    <w:rsid w:val="005D44EC"/>
    <w:rsid w:val="005D4A0A"/>
    <w:rsid w:val="005D505C"/>
    <w:rsid w:val="005D52EC"/>
    <w:rsid w:val="005D5EBE"/>
    <w:rsid w:val="005D7842"/>
    <w:rsid w:val="005D7916"/>
    <w:rsid w:val="005D7C61"/>
    <w:rsid w:val="005D7D6A"/>
    <w:rsid w:val="005E00C8"/>
    <w:rsid w:val="005E0944"/>
    <w:rsid w:val="005E1FBE"/>
    <w:rsid w:val="005E2000"/>
    <w:rsid w:val="005E2481"/>
    <w:rsid w:val="005E2940"/>
    <w:rsid w:val="005E2E2C"/>
    <w:rsid w:val="005E328B"/>
    <w:rsid w:val="005E346D"/>
    <w:rsid w:val="005E38DB"/>
    <w:rsid w:val="005E3D0F"/>
    <w:rsid w:val="005E434E"/>
    <w:rsid w:val="005E4407"/>
    <w:rsid w:val="005E48FB"/>
    <w:rsid w:val="005E4901"/>
    <w:rsid w:val="005E4991"/>
    <w:rsid w:val="005E5692"/>
    <w:rsid w:val="005E654E"/>
    <w:rsid w:val="005E6A71"/>
    <w:rsid w:val="005E70EF"/>
    <w:rsid w:val="005E7696"/>
    <w:rsid w:val="005E7BD9"/>
    <w:rsid w:val="005E7FD8"/>
    <w:rsid w:val="005F0739"/>
    <w:rsid w:val="005F1002"/>
    <w:rsid w:val="005F2DC6"/>
    <w:rsid w:val="005F3F79"/>
    <w:rsid w:val="005F4A65"/>
    <w:rsid w:val="005F4AA9"/>
    <w:rsid w:val="005F4C82"/>
    <w:rsid w:val="005F5183"/>
    <w:rsid w:val="005F5BDB"/>
    <w:rsid w:val="005F66CF"/>
    <w:rsid w:val="005F7A5E"/>
    <w:rsid w:val="006006F5"/>
    <w:rsid w:val="0060149B"/>
    <w:rsid w:val="00602080"/>
    <w:rsid w:val="00602C1A"/>
    <w:rsid w:val="0060339A"/>
    <w:rsid w:val="00603BA0"/>
    <w:rsid w:val="00604839"/>
    <w:rsid w:val="00604F5F"/>
    <w:rsid w:val="0060647F"/>
    <w:rsid w:val="006065FF"/>
    <w:rsid w:val="00606A6D"/>
    <w:rsid w:val="00606C3E"/>
    <w:rsid w:val="00607429"/>
    <w:rsid w:val="006100FA"/>
    <w:rsid w:val="006105E0"/>
    <w:rsid w:val="006109DD"/>
    <w:rsid w:val="00610AB0"/>
    <w:rsid w:val="00610CCF"/>
    <w:rsid w:val="00611983"/>
    <w:rsid w:val="00612DC1"/>
    <w:rsid w:val="00613547"/>
    <w:rsid w:val="006156EB"/>
    <w:rsid w:val="0062075B"/>
    <w:rsid w:val="00621843"/>
    <w:rsid w:val="00622374"/>
    <w:rsid w:val="00622F99"/>
    <w:rsid w:val="006236E6"/>
    <w:rsid w:val="00623A4D"/>
    <w:rsid w:val="00624B21"/>
    <w:rsid w:val="00624FDD"/>
    <w:rsid w:val="00626324"/>
    <w:rsid w:val="00630073"/>
    <w:rsid w:val="00630116"/>
    <w:rsid w:val="00630A79"/>
    <w:rsid w:val="00631A30"/>
    <w:rsid w:val="00631BF6"/>
    <w:rsid w:val="00631CD2"/>
    <w:rsid w:val="0063222D"/>
    <w:rsid w:val="00632CFE"/>
    <w:rsid w:val="00632EDB"/>
    <w:rsid w:val="006344D0"/>
    <w:rsid w:val="00634BF3"/>
    <w:rsid w:val="006351CB"/>
    <w:rsid w:val="00635534"/>
    <w:rsid w:val="006355DF"/>
    <w:rsid w:val="00635CFF"/>
    <w:rsid w:val="00637031"/>
    <w:rsid w:val="006378C4"/>
    <w:rsid w:val="00641169"/>
    <w:rsid w:val="00641BB3"/>
    <w:rsid w:val="00641D56"/>
    <w:rsid w:val="00641E89"/>
    <w:rsid w:val="006421F9"/>
    <w:rsid w:val="00643188"/>
    <w:rsid w:val="006442A0"/>
    <w:rsid w:val="0064488A"/>
    <w:rsid w:val="00644C92"/>
    <w:rsid w:val="00646F5C"/>
    <w:rsid w:val="00647698"/>
    <w:rsid w:val="006508C3"/>
    <w:rsid w:val="00653299"/>
    <w:rsid w:val="00654870"/>
    <w:rsid w:val="006556FD"/>
    <w:rsid w:val="006558AA"/>
    <w:rsid w:val="00655974"/>
    <w:rsid w:val="00655BF7"/>
    <w:rsid w:val="0065722F"/>
    <w:rsid w:val="00657673"/>
    <w:rsid w:val="00657678"/>
    <w:rsid w:val="00657F31"/>
    <w:rsid w:val="00661684"/>
    <w:rsid w:val="0066246C"/>
    <w:rsid w:val="00663EDF"/>
    <w:rsid w:val="00664D60"/>
    <w:rsid w:val="00664E84"/>
    <w:rsid w:val="00665E04"/>
    <w:rsid w:val="0066773D"/>
    <w:rsid w:val="006677E1"/>
    <w:rsid w:val="006677F7"/>
    <w:rsid w:val="00667EEB"/>
    <w:rsid w:val="00670580"/>
    <w:rsid w:val="00670C82"/>
    <w:rsid w:val="0067133E"/>
    <w:rsid w:val="00672198"/>
    <w:rsid w:val="0067261F"/>
    <w:rsid w:val="00673DBA"/>
    <w:rsid w:val="00674172"/>
    <w:rsid w:val="00674E37"/>
    <w:rsid w:val="00676D85"/>
    <w:rsid w:val="00677C3A"/>
    <w:rsid w:val="00677FCA"/>
    <w:rsid w:val="00680095"/>
    <w:rsid w:val="00680F3F"/>
    <w:rsid w:val="00681B26"/>
    <w:rsid w:val="00682366"/>
    <w:rsid w:val="00682EC6"/>
    <w:rsid w:val="006838E7"/>
    <w:rsid w:val="00683E72"/>
    <w:rsid w:val="00685856"/>
    <w:rsid w:val="00685D04"/>
    <w:rsid w:val="00685E3D"/>
    <w:rsid w:val="00686003"/>
    <w:rsid w:val="00686793"/>
    <w:rsid w:val="00686B20"/>
    <w:rsid w:val="0068784B"/>
    <w:rsid w:val="00690C72"/>
    <w:rsid w:val="00690D2A"/>
    <w:rsid w:val="00691924"/>
    <w:rsid w:val="00691CFE"/>
    <w:rsid w:val="00691E27"/>
    <w:rsid w:val="006938BD"/>
    <w:rsid w:val="00694A1A"/>
    <w:rsid w:val="00694AF6"/>
    <w:rsid w:val="00695DEF"/>
    <w:rsid w:val="00696617"/>
    <w:rsid w:val="00697942"/>
    <w:rsid w:val="00697FD7"/>
    <w:rsid w:val="006A03A2"/>
    <w:rsid w:val="006A13B8"/>
    <w:rsid w:val="006A17FB"/>
    <w:rsid w:val="006A1D36"/>
    <w:rsid w:val="006A345E"/>
    <w:rsid w:val="006A3563"/>
    <w:rsid w:val="006A4280"/>
    <w:rsid w:val="006A4C89"/>
    <w:rsid w:val="006A513C"/>
    <w:rsid w:val="006A57F4"/>
    <w:rsid w:val="006A6407"/>
    <w:rsid w:val="006A65EC"/>
    <w:rsid w:val="006A6672"/>
    <w:rsid w:val="006A70B1"/>
    <w:rsid w:val="006A7A81"/>
    <w:rsid w:val="006B3780"/>
    <w:rsid w:val="006B3FAA"/>
    <w:rsid w:val="006B43BC"/>
    <w:rsid w:val="006B559E"/>
    <w:rsid w:val="006B5B83"/>
    <w:rsid w:val="006B6016"/>
    <w:rsid w:val="006B62CC"/>
    <w:rsid w:val="006B696A"/>
    <w:rsid w:val="006B7732"/>
    <w:rsid w:val="006B7A8C"/>
    <w:rsid w:val="006C00A2"/>
    <w:rsid w:val="006C05AF"/>
    <w:rsid w:val="006C1A46"/>
    <w:rsid w:val="006C1DCF"/>
    <w:rsid w:val="006C2151"/>
    <w:rsid w:val="006C2774"/>
    <w:rsid w:val="006C2B4A"/>
    <w:rsid w:val="006C2E91"/>
    <w:rsid w:val="006C4361"/>
    <w:rsid w:val="006C454E"/>
    <w:rsid w:val="006C506C"/>
    <w:rsid w:val="006C57B2"/>
    <w:rsid w:val="006C57C8"/>
    <w:rsid w:val="006C5DA8"/>
    <w:rsid w:val="006C60FA"/>
    <w:rsid w:val="006C625B"/>
    <w:rsid w:val="006C635A"/>
    <w:rsid w:val="006C7649"/>
    <w:rsid w:val="006C7913"/>
    <w:rsid w:val="006C7BB9"/>
    <w:rsid w:val="006D0298"/>
    <w:rsid w:val="006D125A"/>
    <w:rsid w:val="006D2019"/>
    <w:rsid w:val="006D2AC5"/>
    <w:rsid w:val="006D35CB"/>
    <w:rsid w:val="006D3A32"/>
    <w:rsid w:val="006D3C32"/>
    <w:rsid w:val="006D3DED"/>
    <w:rsid w:val="006D6A67"/>
    <w:rsid w:val="006D6F46"/>
    <w:rsid w:val="006E0A05"/>
    <w:rsid w:val="006E0DCE"/>
    <w:rsid w:val="006E113F"/>
    <w:rsid w:val="006E14B4"/>
    <w:rsid w:val="006E1AB9"/>
    <w:rsid w:val="006E1E30"/>
    <w:rsid w:val="006E2067"/>
    <w:rsid w:val="006E263B"/>
    <w:rsid w:val="006E2FC9"/>
    <w:rsid w:val="006E32E9"/>
    <w:rsid w:val="006E36CF"/>
    <w:rsid w:val="006E3966"/>
    <w:rsid w:val="006E4A09"/>
    <w:rsid w:val="006E5097"/>
    <w:rsid w:val="006E538E"/>
    <w:rsid w:val="006E552E"/>
    <w:rsid w:val="006E5C5F"/>
    <w:rsid w:val="006E6AE3"/>
    <w:rsid w:val="006E6DC1"/>
    <w:rsid w:val="006F01C0"/>
    <w:rsid w:val="006F01DF"/>
    <w:rsid w:val="006F02A7"/>
    <w:rsid w:val="006F099A"/>
    <w:rsid w:val="006F0AE5"/>
    <w:rsid w:val="006F0EDB"/>
    <w:rsid w:val="006F303E"/>
    <w:rsid w:val="006F3145"/>
    <w:rsid w:val="006F3243"/>
    <w:rsid w:val="006F3611"/>
    <w:rsid w:val="006F4290"/>
    <w:rsid w:val="006F47CE"/>
    <w:rsid w:val="006F4CAF"/>
    <w:rsid w:val="006F5023"/>
    <w:rsid w:val="006F55AE"/>
    <w:rsid w:val="006F5836"/>
    <w:rsid w:val="006F58AD"/>
    <w:rsid w:val="006F686A"/>
    <w:rsid w:val="006F77BD"/>
    <w:rsid w:val="00700910"/>
    <w:rsid w:val="00700B39"/>
    <w:rsid w:val="007010FB"/>
    <w:rsid w:val="007012BC"/>
    <w:rsid w:val="00701980"/>
    <w:rsid w:val="0070199A"/>
    <w:rsid w:val="00702039"/>
    <w:rsid w:val="00704148"/>
    <w:rsid w:val="00704984"/>
    <w:rsid w:val="0070511C"/>
    <w:rsid w:val="0070519C"/>
    <w:rsid w:val="0070643B"/>
    <w:rsid w:val="007071B7"/>
    <w:rsid w:val="007079D0"/>
    <w:rsid w:val="00707F79"/>
    <w:rsid w:val="00707FEA"/>
    <w:rsid w:val="00710699"/>
    <w:rsid w:val="007108CA"/>
    <w:rsid w:val="007115BD"/>
    <w:rsid w:val="00712183"/>
    <w:rsid w:val="0071249C"/>
    <w:rsid w:val="0071295E"/>
    <w:rsid w:val="00713D4B"/>
    <w:rsid w:val="00714B1D"/>
    <w:rsid w:val="00714C4E"/>
    <w:rsid w:val="00715111"/>
    <w:rsid w:val="00715579"/>
    <w:rsid w:val="007166D7"/>
    <w:rsid w:val="00717084"/>
    <w:rsid w:val="007170BD"/>
    <w:rsid w:val="0071792F"/>
    <w:rsid w:val="007217B5"/>
    <w:rsid w:val="00721998"/>
    <w:rsid w:val="007228D5"/>
    <w:rsid w:val="00723033"/>
    <w:rsid w:val="00723775"/>
    <w:rsid w:val="007309D3"/>
    <w:rsid w:val="007313FD"/>
    <w:rsid w:val="00731C66"/>
    <w:rsid w:val="007320FC"/>
    <w:rsid w:val="0073381B"/>
    <w:rsid w:val="00733F01"/>
    <w:rsid w:val="00734761"/>
    <w:rsid w:val="00735850"/>
    <w:rsid w:val="00735B1D"/>
    <w:rsid w:val="00735BB5"/>
    <w:rsid w:val="00736A05"/>
    <w:rsid w:val="00737B53"/>
    <w:rsid w:val="00741530"/>
    <w:rsid w:val="00741585"/>
    <w:rsid w:val="00741851"/>
    <w:rsid w:val="00742105"/>
    <w:rsid w:val="00742F5D"/>
    <w:rsid w:val="00743A6D"/>
    <w:rsid w:val="00744144"/>
    <w:rsid w:val="00746078"/>
    <w:rsid w:val="00746C77"/>
    <w:rsid w:val="00747B24"/>
    <w:rsid w:val="00750EAD"/>
    <w:rsid w:val="00751896"/>
    <w:rsid w:val="0075206E"/>
    <w:rsid w:val="007522DB"/>
    <w:rsid w:val="00752BF2"/>
    <w:rsid w:val="007558A5"/>
    <w:rsid w:val="00755F98"/>
    <w:rsid w:val="00756D46"/>
    <w:rsid w:val="00756DA8"/>
    <w:rsid w:val="0075778D"/>
    <w:rsid w:val="007577D5"/>
    <w:rsid w:val="0075786C"/>
    <w:rsid w:val="00760C32"/>
    <w:rsid w:val="00760EA4"/>
    <w:rsid w:val="00760EED"/>
    <w:rsid w:val="00761059"/>
    <w:rsid w:val="0076173C"/>
    <w:rsid w:val="00761DD0"/>
    <w:rsid w:val="00762D24"/>
    <w:rsid w:val="00763778"/>
    <w:rsid w:val="007639EC"/>
    <w:rsid w:val="00763E32"/>
    <w:rsid w:val="00764419"/>
    <w:rsid w:val="00764603"/>
    <w:rsid w:val="007652F4"/>
    <w:rsid w:val="00765578"/>
    <w:rsid w:val="00765917"/>
    <w:rsid w:val="00765FDD"/>
    <w:rsid w:val="00767EFC"/>
    <w:rsid w:val="00767F29"/>
    <w:rsid w:val="007702CB"/>
    <w:rsid w:val="007703BE"/>
    <w:rsid w:val="00770695"/>
    <w:rsid w:val="007713D2"/>
    <w:rsid w:val="00773716"/>
    <w:rsid w:val="00773826"/>
    <w:rsid w:val="00774637"/>
    <w:rsid w:val="00775984"/>
    <w:rsid w:val="007777BE"/>
    <w:rsid w:val="00777A6D"/>
    <w:rsid w:val="00777CD5"/>
    <w:rsid w:val="00777D9C"/>
    <w:rsid w:val="0078048B"/>
    <w:rsid w:val="0078055E"/>
    <w:rsid w:val="00780D06"/>
    <w:rsid w:val="007810BC"/>
    <w:rsid w:val="00782131"/>
    <w:rsid w:val="007827B1"/>
    <w:rsid w:val="007827E4"/>
    <w:rsid w:val="00783BD9"/>
    <w:rsid w:val="007849C9"/>
    <w:rsid w:val="00784B6A"/>
    <w:rsid w:val="00785E40"/>
    <w:rsid w:val="0078603C"/>
    <w:rsid w:val="00786970"/>
    <w:rsid w:val="00786B17"/>
    <w:rsid w:val="00786C07"/>
    <w:rsid w:val="00787F1B"/>
    <w:rsid w:val="00787FD6"/>
    <w:rsid w:val="0079080E"/>
    <w:rsid w:val="00791910"/>
    <w:rsid w:val="00791D67"/>
    <w:rsid w:val="00794962"/>
    <w:rsid w:val="00795EA0"/>
    <w:rsid w:val="007961C1"/>
    <w:rsid w:val="007962AF"/>
    <w:rsid w:val="00796C67"/>
    <w:rsid w:val="007A04A3"/>
    <w:rsid w:val="007A18FD"/>
    <w:rsid w:val="007A2ACD"/>
    <w:rsid w:val="007A3B40"/>
    <w:rsid w:val="007A3D1C"/>
    <w:rsid w:val="007A5EA4"/>
    <w:rsid w:val="007A61C4"/>
    <w:rsid w:val="007A7B9E"/>
    <w:rsid w:val="007B0110"/>
    <w:rsid w:val="007B1B67"/>
    <w:rsid w:val="007B21C2"/>
    <w:rsid w:val="007B24E9"/>
    <w:rsid w:val="007B2A6F"/>
    <w:rsid w:val="007B3024"/>
    <w:rsid w:val="007B48A5"/>
    <w:rsid w:val="007B493D"/>
    <w:rsid w:val="007B6868"/>
    <w:rsid w:val="007B6C29"/>
    <w:rsid w:val="007B6D07"/>
    <w:rsid w:val="007C1190"/>
    <w:rsid w:val="007C1B3E"/>
    <w:rsid w:val="007C1D0E"/>
    <w:rsid w:val="007C1D7A"/>
    <w:rsid w:val="007C1E9C"/>
    <w:rsid w:val="007C22B7"/>
    <w:rsid w:val="007C2A8C"/>
    <w:rsid w:val="007C33A0"/>
    <w:rsid w:val="007C3AA0"/>
    <w:rsid w:val="007C3B60"/>
    <w:rsid w:val="007C448D"/>
    <w:rsid w:val="007C45F6"/>
    <w:rsid w:val="007C6216"/>
    <w:rsid w:val="007C6EDB"/>
    <w:rsid w:val="007C7C6A"/>
    <w:rsid w:val="007D022E"/>
    <w:rsid w:val="007D077C"/>
    <w:rsid w:val="007D139A"/>
    <w:rsid w:val="007D1C26"/>
    <w:rsid w:val="007D2446"/>
    <w:rsid w:val="007D283A"/>
    <w:rsid w:val="007D32C5"/>
    <w:rsid w:val="007D3517"/>
    <w:rsid w:val="007D3A64"/>
    <w:rsid w:val="007D3BE9"/>
    <w:rsid w:val="007D3FCB"/>
    <w:rsid w:val="007D50CC"/>
    <w:rsid w:val="007D59E9"/>
    <w:rsid w:val="007D5F84"/>
    <w:rsid w:val="007D60FB"/>
    <w:rsid w:val="007D6162"/>
    <w:rsid w:val="007D641D"/>
    <w:rsid w:val="007D705A"/>
    <w:rsid w:val="007D7090"/>
    <w:rsid w:val="007D748B"/>
    <w:rsid w:val="007D76B8"/>
    <w:rsid w:val="007E0100"/>
    <w:rsid w:val="007E1F3D"/>
    <w:rsid w:val="007E211B"/>
    <w:rsid w:val="007E220E"/>
    <w:rsid w:val="007E2BF1"/>
    <w:rsid w:val="007E2F09"/>
    <w:rsid w:val="007E2FD2"/>
    <w:rsid w:val="007E3BAD"/>
    <w:rsid w:val="007E6010"/>
    <w:rsid w:val="007E716E"/>
    <w:rsid w:val="007F06BB"/>
    <w:rsid w:val="007F083D"/>
    <w:rsid w:val="007F0CF0"/>
    <w:rsid w:val="007F10EB"/>
    <w:rsid w:val="007F2716"/>
    <w:rsid w:val="007F2E57"/>
    <w:rsid w:val="007F33F6"/>
    <w:rsid w:val="007F3DD0"/>
    <w:rsid w:val="007F4256"/>
    <w:rsid w:val="007F486A"/>
    <w:rsid w:val="007F4C7A"/>
    <w:rsid w:val="007F5386"/>
    <w:rsid w:val="007F5811"/>
    <w:rsid w:val="007F5D57"/>
    <w:rsid w:val="007F5FD3"/>
    <w:rsid w:val="007F647D"/>
    <w:rsid w:val="007F6506"/>
    <w:rsid w:val="007F6FE6"/>
    <w:rsid w:val="007F7139"/>
    <w:rsid w:val="007F7640"/>
    <w:rsid w:val="007F7C47"/>
    <w:rsid w:val="007F7CA9"/>
    <w:rsid w:val="00800076"/>
    <w:rsid w:val="008010D8"/>
    <w:rsid w:val="00801125"/>
    <w:rsid w:val="0080258B"/>
    <w:rsid w:val="00803D0F"/>
    <w:rsid w:val="00803F04"/>
    <w:rsid w:val="00803F61"/>
    <w:rsid w:val="00804978"/>
    <w:rsid w:val="00804ECF"/>
    <w:rsid w:val="0080601D"/>
    <w:rsid w:val="008063EB"/>
    <w:rsid w:val="00806668"/>
    <w:rsid w:val="0080717F"/>
    <w:rsid w:val="008071F3"/>
    <w:rsid w:val="00807C2E"/>
    <w:rsid w:val="00810CC0"/>
    <w:rsid w:val="0081173E"/>
    <w:rsid w:val="008119B6"/>
    <w:rsid w:val="00813492"/>
    <w:rsid w:val="00814095"/>
    <w:rsid w:val="0081489F"/>
    <w:rsid w:val="00814CBF"/>
    <w:rsid w:val="00814FD5"/>
    <w:rsid w:val="008157B3"/>
    <w:rsid w:val="008158DA"/>
    <w:rsid w:val="00815A43"/>
    <w:rsid w:val="00816A2E"/>
    <w:rsid w:val="00817F8D"/>
    <w:rsid w:val="008205BC"/>
    <w:rsid w:val="00820864"/>
    <w:rsid w:val="00820CA5"/>
    <w:rsid w:val="008216AA"/>
    <w:rsid w:val="00821E05"/>
    <w:rsid w:val="008220DF"/>
    <w:rsid w:val="008222B1"/>
    <w:rsid w:val="00822833"/>
    <w:rsid w:val="008228BA"/>
    <w:rsid w:val="00822C01"/>
    <w:rsid w:val="00823012"/>
    <w:rsid w:val="008230F8"/>
    <w:rsid w:val="00823DC9"/>
    <w:rsid w:val="00824600"/>
    <w:rsid w:val="00824CBB"/>
    <w:rsid w:val="00825A01"/>
    <w:rsid w:val="00826874"/>
    <w:rsid w:val="00827B29"/>
    <w:rsid w:val="00827C72"/>
    <w:rsid w:val="00830A4C"/>
    <w:rsid w:val="00830AF5"/>
    <w:rsid w:val="008316A7"/>
    <w:rsid w:val="00831CED"/>
    <w:rsid w:val="0083328D"/>
    <w:rsid w:val="0083481D"/>
    <w:rsid w:val="00835CE8"/>
    <w:rsid w:val="00836B06"/>
    <w:rsid w:val="00836F25"/>
    <w:rsid w:val="008405E4"/>
    <w:rsid w:val="00840E52"/>
    <w:rsid w:val="00841702"/>
    <w:rsid w:val="00841DEB"/>
    <w:rsid w:val="00842862"/>
    <w:rsid w:val="0084293D"/>
    <w:rsid w:val="00843211"/>
    <w:rsid w:val="008437E0"/>
    <w:rsid w:val="00843F16"/>
    <w:rsid w:val="008442A2"/>
    <w:rsid w:val="0084445B"/>
    <w:rsid w:val="008454B6"/>
    <w:rsid w:val="0084701E"/>
    <w:rsid w:val="0085057C"/>
    <w:rsid w:val="00850949"/>
    <w:rsid w:val="00850A01"/>
    <w:rsid w:val="008518E5"/>
    <w:rsid w:val="008525B9"/>
    <w:rsid w:val="008526A3"/>
    <w:rsid w:val="00852B96"/>
    <w:rsid w:val="00852CA5"/>
    <w:rsid w:val="00854817"/>
    <w:rsid w:val="0085507B"/>
    <w:rsid w:val="00855486"/>
    <w:rsid w:val="00856D77"/>
    <w:rsid w:val="00857253"/>
    <w:rsid w:val="008572E5"/>
    <w:rsid w:val="008611B6"/>
    <w:rsid w:val="0086239B"/>
    <w:rsid w:val="00863196"/>
    <w:rsid w:val="00864529"/>
    <w:rsid w:val="00864DC2"/>
    <w:rsid w:val="008660DE"/>
    <w:rsid w:val="00870DB0"/>
    <w:rsid w:val="00870F6E"/>
    <w:rsid w:val="0087102C"/>
    <w:rsid w:val="00871966"/>
    <w:rsid w:val="00871C5F"/>
    <w:rsid w:val="0087205B"/>
    <w:rsid w:val="00873BF3"/>
    <w:rsid w:val="00873C90"/>
    <w:rsid w:val="008745A1"/>
    <w:rsid w:val="00874B18"/>
    <w:rsid w:val="00877FA6"/>
    <w:rsid w:val="00880416"/>
    <w:rsid w:val="0088148E"/>
    <w:rsid w:val="00881925"/>
    <w:rsid w:val="00881AEF"/>
    <w:rsid w:val="008829E3"/>
    <w:rsid w:val="008856CF"/>
    <w:rsid w:val="00885C85"/>
    <w:rsid w:val="0088693B"/>
    <w:rsid w:val="00886FEA"/>
    <w:rsid w:val="008873FD"/>
    <w:rsid w:val="00887FC3"/>
    <w:rsid w:val="00890270"/>
    <w:rsid w:val="00890525"/>
    <w:rsid w:val="008905DF"/>
    <w:rsid w:val="008918F7"/>
    <w:rsid w:val="00893C6F"/>
    <w:rsid w:val="008941AB"/>
    <w:rsid w:val="0089460B"/>
    <w:rsid w:val="008953B7"/>
    <w:rsid w:val="00897182"/>
    <w:rsid w:val="008974DD"/>
    <w:rsid w:val="00897D9E"/>
    <w:rsid w:val="008A13E5"/>
    <w:rsid w:val="008A2EF7"/>
    <w:rsid w:val="008A3BBA"/>
    <w:rsid w:val="008A45ED"/>
    <w:rsid w:val="008A6D27"/>
    <w:rsid w:val="008A7340"/>
    <w:rsid w:val="008A7472"/>
    <w:rsid w:val="008A77C8"/>
    <w:rsid w:val="008B04C0"/>
    <w:rsid w:val="008B2D86"/>
    <w:rsid w:val="008B36CF"/>
    <w:rsid w:val="008B378A"/>
    <w:rsid w:val="008B3993"/>
    <w:rsid w:val="008B39E1"/>
    <w:rsid w:val="008B49B0"/>
    <w:rsid w:val="008B4F97"/>
    <w:rsid w:val="008B5187"/>
    <w:rsid w:val="008B630F"/>
    <w:rsid w:val="008B6BCD"/>
    <w:rsid w:val="008B77BE"/>
    <w:rsid w:val="008B7971"/>
    <w:rsid w:val="008B7A64"/>
    <w:rsid w:val="008C0141"/>
    <w:rsid w:val="008C0D4A"/>
    <w:rsid w:val="008C19D4"/>
    <w:rsid w:val="008C2FB8"/>
    <w:rsid w:val="008C32F4"/>
    <w:rsid w:val="008C47E1"/>
    <w:rsid w:val="008C495D"/>
    <w:rsid w:val="008C576C"/>
    <w:rsid w:val="008C60BF"/>
    <w:rsid w:val="008C664F"/>
    <w:rsid w:val="008D0B15"/>
    <w:rsid w:val="008D0E18"/>
    <w:rsid w:val="008D162C"/>
    <w:rsid w:val="008D1D19"/>
    <w:rsid w:val="008D1F6B"/>
    <w:rsid w:val="008D2072"/>
    <w:rsid w:val="008D2B4C"/>
    <w:rsid w:val="008D2BEE"/>
    <w:rsid w:val="008D4173"/>
    <w:rsid w:val="008D4567"/>
    <w:rsid w:val="008D4A00"/>
    <w:rsid w:val="008D4D3F"/>
    <w:rsid w:val="008D50F3"/>
    <w:rsid w:val="008D562B"/>
    <w:rsid w:val="008D5784"/>
    <w:rsid w:val="008D71FE"/>
    <w:rsid w:val="008E026D"/>
    <w:rsid w:val="008E03E9"/>
    <w:rsid w:val="008E12F5"/>
    <w:rsid w:val="008E1AE8"/>
    <w:rsid w:val="008E1CF6"/>
    <w:rsid w:val="008E203F"/>
    <w:rsid w:val="008E221D"/>
    <w:rsid w:val="008E2C0C"/>
    <w:rsid w:val="008E3093"/>
    <w:rsid w:val="008E3D13"/>
    <w:rsid w:val="008E451A"/>
    <w:rsid w:val="008E4B5F"/>
    <w:rsid w:val="008E5862"/>
    <w:rsid w:val="008E59B2"/>
    <w:rsid w:val="008E628E"/>
    <w:rsid w:val="008E7A54"/>
    <w:rsid w:val="008E7E90"/>
    <w:rsid w:val="008E7FD9"/>
    <w:rsid w:val="008F114E"/>
    <w:rsid w:val="008F1A70"/>
    <w:rsid w:val="008F2911"/>
    <w:rsid w:val="008F2B31"/>
    <w:rsid w:val="008F3921"/>
    <w:rsid w:val="008F443F"/>
    <w:rsid w:val="008F4DDC"/>
    <w:rsid w:val="008F54E8"/>
    <w:rsid w:val="008F55D0"/>
    <w:rsid w:val="008F63A7"/>
    <w:rsid w:val="008F6949"/>
    <w:rsid w:val="008F73A9"/>
    <w:rsid w:val="008F77E0"/>
    <w:rsid w:val="008F7FB8"/>
    <w:rsid w:val="0090088E"/>
    <w:rsid w:val="00900ECB"/>
    <w:rsid w:val="009011E5"/>
    <w:rsid w:val="0090136A"/>
    <w:rsid w:val="00901B1C"/>
    <w:rsid w:val="0090219A"/>
    <w:rsid w:val="009024AE"/>
    <w:rsid w:val="0090336C"/>
    <w:rsid w:val="009037EA"/>
    <w:rsid w:val="00903866"/>
    <w:rsid w:val="00905921"/>
    <w:rsid w:val="009062A0"/>
    <w:rsid w:val="00906687"/>
    <w:rsid w:val="00906895"/>
    <w:rsid w:val="009068EC"/>
    <w:rsid w:val="00907A54"/>
    <w:rsid w:val="00907D2E"/>
    <w:rsid w:val="009102FB"/>
    <w:rsid w:val="00911065"/>
    <w:rsid w:val="009111A8"/>
    <w:rsid w:val="009123E1"/>
    <w:rsid w:val="009129B4"/>
    <w:rsid w:val="00912D98"/>
    <w:rsid w:val="00912EA1"/>
    <w:rsid w:val="0091363A"/>
    <w:rsid w:val="0091420F"/>
    <w:rsid w:val="009150E8"/>
    <w:rsid w:val="0091520A"/>
    <w:rsid w:val="0091573D"/>
    <w:rsid w:val="0092063D"/>
    <w:rsid w:val="009206A1"/>
    <w:rsid w:val="009206BE"/>
    <w:rsid w:val="00920F08"/>
    <w:rsid w:val="00921E1C"/>
    <w:rsid w:val="009223B2"/>
    <w:rsid w:val="00922566"/>
    <w:rsid w:val="00922D3E"/>
    <w:rsid w:val="00923036"/>
    <w:rsid w:val="00923693"/>
    <w:rsid w:val="00923CA9"/>
    <w:rsid w:val="00924C70"/>
    <w:rsid w:val="00925625"/>
    <w:rsid w:val="0092759B"/>
    <w:rsid w:val="0093077F"/>
    <w:rsid w:val="009311C8"/>
    <w:rsid w:val="0093214F"/>
    <w:rsid w:val="009324C1"/>
    <w:rsid w:val="009327D0"/>
    <w:rsid w:val="009329FC"/>
    <w:rsid w:val="00932A43"/>
    <w:rsid w:val="00932AB4"/>
    <w:rsid w:val="009332CE"/>
    <w:rsid w:val="00933505"/>
    <w:rsid w:val="00933717"/>
    <w:rsid w:val="00933A37"/>
    <w:rsid w:val="00934B79"/>
    <w:rsid w:val="00934DFE"/>
    <w:rsid w:val="009356CB"/>
    <w:rsid w:val="00935B79"/>
    <w:rsid w:val="00936041"/>
    <w:rsid w:val="00936485"/>
    <w:rsid w:val="00936565"/>
    <w:rsid w:val="00940252"/>
    <w:rsid w:val="0094149D"/>
    <w:rsid w:val="00941534"/>
    <w:rsid w:val="00941A53"/>
    <w:rsid w:val="00941AD7"/>
    <w:rsid w:val="00941B55"/>
    <w:rsid w:val="009422D3"/>
    <w:rsid w:val="00943024"/>
    <w:rsid w:val="0094314E"/>
    <w:rsid w:val="0094339C"/>
    <w:rsid w:val="00943732"/>
    <w:rsid w:val="00943F54"/>
    <w:rsid w:val="00944D4E"/>
    <w:rsid w:val="00945CCA"/>
    <w:rsid w:val="009462E5"/>
    <w:rsid w:val="009467CB"/>
    <w:rsid w:val="00947877"/>
    <w:rsid w:val="00947D1F"/>
    <w:rsid w:val="00950FF8"/>
    <w:rsid w:val="00951E1B"/>
    <w:rsid w:val="00952364"/>
    <w:rsid w:val="0095254E"/>
    <w:rsid w:val="00952550"/>
    <w:rsid w:val="00953787"/>
    <w:rsid w:val="0095412D"/>
    <w:rsid w:val="0095445E"/>
    <w:rsid w:val="0095495F"/>
    <w:rsid w:val="0095528C"/>
    <w:rsid w:val="009554DC"/>
    <w:rsid w:val="0095578D"/>
    <w:rsid w:val="009559C5"/>
    <w:rsid w:val="009568DC"/>
    <w:rsid w:val="00956BD0"/>
    <w:rsid w:val="00957408"/>
    <w:rsid w:val="0095790D"/>
    <w:rsid w:val="00960287"/>
    <w:rsid w:val="009608A7"/>
    <w:rsid w:val="00961068"/>
    <w:rsid w:val="009610FA"/>
    <w:rsid w:val="009614F1"/>
    <w:rsid w:val="00961A56"/>
    <w:rsid w:val="009622E7"/>
    <w:rsid w:val="00962AE3"/>
    <w:rsid w:val="00962E1C"/>
    <w:rsid w:val="00963134"/>
    <w:rsid w:val="00965383"/>
    <w:rsid w:val="00965439"/>
    <w:rsid w:val="00965DFC"/>
    <w:rsid w:val="009662BB"/>
    <w:rsid w:val="00966CE0"/>
    <w:rsid w:val="009678DC"/>
    <w:rsid w:val="00970E82"/>
    <w:rsid w:val="00971765"/>
    <w:rsid w:val="009727BB"/>
    <w:rsid w:val="00974A72"/>
    <w:rsid w:val="00975097"/>
    <w:rsid w:val="00975999"/>
    <w:rsid w:val="00976FDB"/>
    <w:rsid w:val="009775A4"/>
    <w:rsid w:val="0098105A"/>
    <w:rsid w:val="00981620"/>
    <w:rsid w:val="00982625"/>
    <w:rsid w:val="00982DC3"/>
    <w:rsid w:val="00982F4D"/>
    <w:rsid w:val="00983586"/>
    <w:rsid w:val="0098379C"/>
    <w:rsid w:val="00983899"/>
    <w:rsid w:val="00984187"/>
    <w:rsid w:val="009845AE"/>
    <w:rsid w:val="0098488A"/>
    <w:rsid w:val="009854D2"/>
    <w:rsid w:val="00985630"/>
    <w:rsid w:val="00985996"/>
    <w:rsid w:val="00986782"/>
    <w:rsid w:val="00987A09"/>
    <w:rsid w:val="0099141F"/>
    <w:rsid w:val="009930E4"/>
    <w:rsid w:val="0099322F"/>
    <w:rsid w:val="009935B6"/>
    <w:rsid w:val="0099417F"/>
    <w:rsid w:val="00994AAA"/>
    <w:rsid w:val="00994D93"/>
    <w:rsid w:val="00997397"/>
    <w:rsid w:val="009979FA"/>
    <w:rsid w:val="009A06E1"/>
    <w:rsid w:val="009A0D4D"/>
    <w:rsid w:val="009A1419"/>
    <w:rsid w:val="009A1BA3"/>
    <w:rsid w:val="009A1BCD"/>
    <w:rsid w:val="009A23C9"/>
    <w:rsid w:val="009A2D52"/>
    <w:rsid w:val="009A2E8C"/>
    <w:rsid w:val="009A2F2C"/>
    <w:rsid w:val="009A301C"/>
    <w:rsid w:val="009A4748"/>
    <w:rsid w:val="009A4D4B"/>
    <w:rsid w:val="009A57FF"/>
    <w:rsid w:val="009A580C"/>
    <w:rsid w:val="009A5FEC"/>
    <w:rsid w:val="009A6094"/>
    <w:rsid w:val="009A6D1E"/>
    <w:rsid w:val="009A70D5"/>
    <w:rsid w:val="009A7574"/>
    <w:rsid w:val="009A7CBC"/>
    <w:rsid w:val="009A7F12"/>
    <w:rsid w:val="009B057B"/>
    <w:rsid w:val="009B1E0C"/>
    <w:rsid w:val="009B1E78"/>
    <w:rsid w:val="009B1FBC"/>
    <w:rsid w:val="009B239A"/>
    <w:rsid w:val="009B24BC"/>
    <w:rsid w:val="009B2CBF"/>
    <w:rsid w:val="009B3749"/>
    <w:rsid w:val="009B4456"/>
    <w:rsid w:val="009B5733"/>
    <w:rsid w:val="009B5745"/>
    <w:rsid w:val="009B5ADE"/>
    <w:rsid w:val="009B60D5"/>
    <w:rsid w:val="009B659E"/>
    <w:rsid w:val="009B740E"/>
    <w:rsid w:val="009C0610"/>
    <w:rsid w:val="009C063B"/>
    <w:rsid w:val="009C0805"/>
    <w:rsid w:val="009C0901"/>
    <w:rsid w:val="009C0E3C"/>
    <w:rsid w:val="009C12F2"/>
    <w:rsid w:val="009C2527"/>
    <w:rsid w:val="009C26CA"/>
    <w:rsid w:val="009C3293"/>
    <w:rsid w:val="009C3469"/>
    <w:rsid w:val="009C3891"/>
    <w:rsid w:val="009C46EE"/>
    <w:rsid w:val="009C5BD2"/>
    <w:rsid w:val="009C5FAD"/>
    <w:rsid w:val="009C6D6F"/>
    <w:rsid w:val="009C6FC9"/>
    <w:rsid w:val="009C79BB"/>
    <w:rsid w:val="009D0065"/>
    <w:rsid w:val="009D11C5"/>
    <w:rsid w:val="009D1251"/>
    <w:rsid w:val="009D1748"/>
    <w:rsid w:val="009D1AE5"/>
    <w:rsid w:val="009D2F83"/>
    <w:rsid w:val="009D366D"/>
    <w:rsid w:val="009D3E52"/>
    <w:rsid w:val="009D4198"/>
    <w:rsid w:val="009D5B7D"/>
    <w:rsid w:val="009D6AFA"/>
    <w:rsid w:val="009D7103"/>
    <w:rsid w:val="009D7A00"/>
    <w:rsid w:val="009E05B9"/>
    <w:rsid w:val="009E0B29"/>
    <w:rsid w:val="009E13BE"/>
    <w:rsid w:val="009E14A1"/>
    <w:rsid w:val="009E3F4F"/>
    <w:rsid w:val="009E4494"/>
    <w:rsid w:val="009E4984"/>
    <w:rsid w:val="009E58BB"/>
    <w:rsid w:val="009E6609"/>
    <w:rsid w:val="009E6A6A"/>
    <w:rsid w:val="009E7141"/>
    <w:rsid w:val="009E7650"/>
    <w:rsid w:val="009E7C7B"/>
    <w:rsid w:val="009F0840"/>
    <w:rsid w:val="009F0845"/>
    <w:rsid w:val="009F1395"/>
    <w:rsid w:val="009F155D"/>
    <w:rsid w:val="009F2D69"/>
    <w:rsid w:val="009F3D01"/>
    <w:rsid w:val="009F4C98"/>
    <w:rsid w:val="009F5851"/>
    <w:rsid w:val="009F6331"/>
    <w:rsid w:val="009F688D"/>
    <w:rsid w:val="009F6EFB"/>
    <w:rsid w:val="009F7362"/>
    <w:rsid w:val="009F7F97"/>
    <w:rsid w:val="00A00800"/>
    <w:rsid w:val="00A0102F"/>
    <w:rsid w:val="00A03B63"/>
    <w:rsid w:val="00A0445E"/>
    <w:rsid w:val="00A0540F"/>
    <w:rsid w:val="00A0575C"/>
    <w:rsid w:val="00A05AA6"/>
    <w:rsid w:val="00A0662C"/>
    <w:rsid w:val="00A066AE"/>
    <w:rsid w:val="00A068E7"/>
    <w:rsid w:val="00A07126"/>
    <w:rsid w:val="00A07793"/>
    <w:rsid w:val="00A1007B"/>
    <w:rsid w:val="00A108EE"/>
    <w:rsid w:val="00A10D1C"/>
    <w:rsid w:val="00A112A9"/>
    <w:rsid w:val="00A132BD"/>
    <w:rsid w:val="00A136AA"/>
    <w:rsid w:val="00A13ECD"/>
    <w:rsid w:val="00A14848"/>
    <w:rsid w:val="00A15214"/>
    <w:rsid w:val="00A153DC"/>
    <w:rsid w:val="00A15A59"/>
    <w:rsid w:val="00A15E64"/>
    <w:rsid w:val="00A1629F"/>
    <w:rsid w:val="00A16B71"/>
    <w:rsid w:val="00A178E7"/>
    <w:rsid w:val="00A17C6E"/>
    <w:rsid w:val="00A20124"/>
    <w:rsid w:val="00A20190"/>
    <w:rsid w:val="00A208E4"/>
    <w:rsid w:val="00A21E88"/>
    <w:rsid w:val="00A21EF2"/>
    <w:rsid w:val="00A22090"/>
    <w:rsid w:val="00A22E8F"/>
    <w:rsid w:val="00A233F0"/>
    <w:rsid w:val="00A242D6"/>
    <w:rsid w:val="00A24BDA"/>
    <w:rsid w:val="00A250B6"/>
    <w:rsid w:val="00A26891"/>
    <w:rsid w:val="00A26D50"/>
    <w:rsid w:val="00A26FAC"/>
    <w:rsid w:val="00A30241"/>
    <w:rsid w:val="00A31F2A"/>
    <w:rsid w:val="00A3274D"/>
    <w:rsid w:val="00A32DEA"/>
    <w:rsid w:val="00A33338"/>
    <w:rsid w:val="00A33892"/>
    <w:rsid w:val="00A342A2"/>
    <w:rsid w:val="00A3448D"/>
    <w:rsid w:val="00A35A6B"/>
    <w:rsid w:val="00A365B6"/>
    <w:rsid w:val="00A36802"/>
    <w:rsid w:val="00A36A91"/>
    <w:rsid w:val="00A3706B"/>
    <w:rsid w:val="00A37B4D"/>
    <w:rsid w:val="00A40807"/>
    <w:rsid w:val="00A410A5"/>
    <w:rsid w:val="00A4116C"/>
    <w:rsid w:val="00A41171"/>
    <w:rsid w:val="00A41AF5"/>
    <w:rsid w:val="00A4268B"/>
    <w:rsid w:val="00A43618"/>
    <w:rsid w:val="00A439E6"/>
    <w:rsid w:val="00A44A76"/>
    <w:rsid w:val="00A44AF9"/>
    <w:rsid w:val="00A4505B"/>
    <w:rsid w:val="00A45423"/>
    <w:rsid w:val="00A45E72"/>
    <w:rsid w:val="00A46E30"/>
    <w:rsid w:val="00A46E35"/>
    <w:rsid w:val="00A476BA"/>
    <w:rsid w:val="00A504BC"/>
    <w:rsid w:val="00A5378B"/>
    <w:rsid w:val="00A53829"/>
    <w:rsid w:val="00A5549D"/>
    <w:rsid w:val="00A576D3"/>
    <w:rsid w:val="00A57DFF"/>
    <w:rsid w:val="00A57F00"/>
    <w:rsid w:val="00A61AE5"/>
    <w:rsid w:val="00A61C9D"/>
    <w:rsid w:val="00A63B14"/>
    <w:rsid w:val="00A6410D"/>
    <w:rsid w:val="00A649BB"/>
    <w:rsid w:val="00A64A49"/>
    <w:rsid w:val="00A6532D"/>
    <w:rsid w:val="00A65919"/>
    <w:rsid w:val="00A65CFC"/>
    <w:rsid w:val="00A65EC6"/>
    <w:rsid w:val="00A65EFB"/>
    <w:rsid w:val="00A66E2D"/>
    <w:rsid w:val="00A671D6"/>
    <w:rsid w:val="00A67832"/>
    <w:rsid w:val="00A7003B"/>
    <w:rsid w:val="00A71CF9"/>
    <w:rsid w:val="00A73AC2"/>
    <w:rsid w:val="00A73CB6"/>
    <w:rsid w:val="00A73EA4"/>
    <w:rsid w:val="00A74251"/>
    <w:rsid w:val="00A74306"/>
    <w:rsid w:val="00A7445C"/>
    <w:rsid w:val="00A74AEF"/>
    <w:rsid w:val="00A757E0"/>
    <w:rsid w:val="00A75FD6"/>
    <w:rsid w:val="00A76139"/>
    <w:rsid w:val="00A761C8"/>
    <w:rsid w:val="00A764D9"/>
    <w:rsid w:val="00A773CC"/>
    <w:rsid w:val="00A7762B"/>
    <w:rsid w:val="00A776A9"/>
    <w:rsid w:val="00A77801"/>
    <w:rsid w:val="00A77CFF"/>
    <w:rsid w:val="00A80F02"/>
    <w:rsid w:val="00A8142E"/>
    <w:rsid w:val="00A8215D"/>
    <w:rsid w:val="00A8305D"/>
    <w:rsid w:val="00A8308F"/>
    <w:rsid w:val="00A83AC7"/>
    <w:rsid w:val="00A841EC"/>
    <w:rsid w:val="00A84F4A"/>
    <w:rsid w:val="00A85439"/>
    <w:rsid w:val="00A87366"/>
    <w:rsid w:val="00A900D8"/>
    <w:rsid w:val="00A90505"/>
    <w:rsid w:val="00A917F7"/>
    <w:rsid w:val="00A92604"/>
    <w:rsid w:val="00A931BE"/>
    <w:rsid w:val="00A93843"/>
    <w:rsid w:val="00A94458"/>
    <w:rsid w:val="00A94528"/>
    <w:rsid w:val="00A95294"/>
    <w:rsid w:val="00A954A0"/>
    <w:rsid w:val="00A95D3D"/>
    <w:rsid w:val="00A971CA"/>
    <w:rsid w:val="00A97828"/>
    <w:rsid w:val="00A97977"/>
    <w:rsid w:val="00AA0402"/>
    <w:rsid w:val="00AA0777"/>
    <w:rsid w:val="00AA0A9C"/>
    <w:rsid w:val="00AA0B8C"/>
    <w:rsid w:val="00AA0CD6"/>
    <w:rsid w:val="00AA157F"/>
    <w:rsid w:val="00AA1A06"/>
    <w:rsid w:val="00AA3485"/>
    <w:rsid w:val="00AA4110"/>
    <w:rsid w:val="00AA47E6"/>
    <w:rsid w:val="00AA4F1D"/>
    <w:rsid w:val="00AA5161"/>
    <w:rsid w:val="00AA664A"/>
    <w:rsid w:val="00AA6C70"/>
    <w:rsid w:val="00AA7159"/>
    <w:rsid w:val="00AA7E5F"/>
    <w:rsid w:val="00AB0C70"/>
    <w:rsid w:val="00AB0D27"/>
    <w:rsid w:val="00AB1812"/>
    <w:rsid w:val="00AB18CA"/>
    <w:rsid w:val="00AB207D"/>
    <w:rsid w:val="00AB31E2"/>
    <w:rsid w:val="00AB359F"/>
    <w:rsid w:val="00AB6CA2"/>
    <w:rsid w:val="00AB74AC"/>
    <w:rsid w:val="00AB75F0"/>
    <w:rsid w:val="00AC05B8"/>
    <w:rsid w:val="00AC204D"/>
    <w:rsid w:val="00AC2C2D"/>
    <w:rsid w:val="00AC34C4"/>
    <w:rsid w:val="00AC3B52"/>
    <w:rsid w:val="00AC411D"/>
    <w:rsid w:val="00AC4394"/>
    <w:rsid w:val="00AC5672"/>
    <w:rsid w:val="00AC6749"/>
    <w:rsid w:val="00AC6897"/>
    <w:rsid w:val="00AC6C4D"/>
    <w:rsid w:val="00AC7E12"/>
    <w:rsid w:val="00AC7E4B"/>
    <w:rsid w:val="00AC7F9E"/>
    <w:rsid w:val="00AD014D"/>
    <w:rsid w:val="00AD1240"/>
    <w:rsid w:val="00AD16C5"/>
    <w:rsid w:val="00AD22BA"/>
    <w:rsid w:val="00AD25A2"/>
    <w:rsid w:val="00AD2DD0"/>
    <w:rsid w:val="00AD2FD0"/>
    <w:rsid w:val="00AD34EA"/>
    <w:rsid w:val="00AD35BF"/>
    <w:rsid w:val="00AD487F"/>
    <w:rsid w:val="00AD541B"/>
    <w:rsid w:val="00AD5838"/>
    <w:rsid w:val="00AD6C6D"/>
    <w:rsid w:val="00AD6ED3"/>
    <w:rsid w:val="00AD7400"/>
    <w:rsid w:val="00AD7443"/>
    <w:rsid w:val="00AD7AB4"/>
    <w:rsid w:val="00AD7D6F"/>
    <w:rsid w:val="00AD7DBB"/>
    <w:rsid w:val="00AE1723"/>
    <w:rsid w:val="00AE2BC8"/>
    <w:rsid w:val="00AE4882"/>
    <w:rsid w:val="00AE54DF"/>
    <w:rsid w:val="00AE608B"/>
    <w:rsid w:val="00AE66BF"/>
    <w:rsid w:val="00AE6DCC"/>
    <w:rsid w:val="00AE6DE9"/>
    <w:rsid w:val="00AF0552"/>
    <w:rsid w:val="00AF06FB"/>
    <w:rsid w:val="00AF207B"/>
    <w:rsid w:val="00AF249F"/>
    <w:rsid w:val="00AF3713"/>
    <w:rsid w:val="00AF4BAA"/>
    <w:rsid w:val="00AF60C7"/>
    <w:rsid w:val="00AF66C1"/>
    <w:rsid w:val="00AF7EEF"/>
    <w:rsid w:val="00B01247"/>
    <w:rsid w:val="00B02073"/>
    <w:rsid w:val="00B022C0"/>
    <w:rsid w:val="00B03016"/>
    <w:rsid w:val="00B03D12"/>
    <w:rsid w:val="00B04AB0"/>
    <w:rsid w:val="00B04F38"/>
    <w:rsid w:val="00B05BD2"/>
    <w:rsid w:val="00B0660A"/>
    <w:rsid w:val="00B06EFB"/>
    <w:rsid w:val="00B078A0"/>
    <w:rsid w:val="00B07D10"/>
    <w:rsid w:val="00B10FBC"/>
    <w:rsid w:val="00B11468"/>
    <w:rsid w:val="00B11F72"/>
    <w:rsid w:val="00B12AC7"/>
    <w:rsid w:val="00B143C0"/>
    <w:rsid w:val="00B146E1"/>
    <w:rsid w:val="00B14737"/>
    <w:rsid w:val="00B14EA3"/>
    <w:rsid w:val="00B153B4"/>
    <w:rsid w:val="00B15A6C"/>
    <w:rsid w:val="00B16929"/>
    <w:rsid w:val="00B1737C"/>
    <w:rsid w:val="00B177AA"/>
    <w:rsid w:val="00B20425"/>
    <w:rsid w:val="00B2205A"/>
    <w:rsid w:val="00B23604"/>
    <w:rsid w:val="00B2379C"/>
    <w:rsid w:val="00B24476"/>
    <w:rsid w:val="00B24DC1"/>
    <w:rsid w:val="00B24DDA"/>
    <w:rsid w:val="00B26096"/>
    <w:rsid w:val="00B26B7C"/>
    <w:rsid w:val="00B2718E"/>
    <w:rsid w:val="00B27D27"/>
    <w:rsid w:val="00B27D31"/>
    <w:rsid w:val="00B30F2F"/>
    <w:rsid w:val="00B321A5"/>
    <w:rsid w:val="00B33E63"/>
    <w:rsid w:val="00B33F07"/>
    <w:rsid w:val="00B34369"/>
    <w:rsid w:val="00B344E3"/>
    <w:rsid w:val="00B35138"/>
    <w:rsid w:val="00B35D41"/>
    <w:rsid w:val="00B3645B"/>
    <w:rsid w:val="00B36C12"/>
    <w:rsid w:val="00B36EA3"/>
    <w:rsid w:val="00B37B74"/>
    <w:rsid w:val="00B37ECC"/>
    <w:rsid w:val="00B40708"/>
    <w:rsid w:val="00B41007"/>
    <w:rsid w:val="00B41177"/>
    <w:rsid w:val="00B4162A"/>
    <w:rsid w:val="00B43CF7"/>
    <w:rsid w:val="00B44642"/>
    <w:rsid w:val="00B44B38"/>
    <w:rsid w:val="00B462DC"/>
    <w:rsid w:val="00B46728"/>
    <w:rsid w:val="00B472CA"/>
    <w:rsid w:val="00B50D70"/>
    <w:rsid w:val="00B50FB4"/>
    <w:rsid w:val="00B52B63"/>
    <w:rsid w:val="00B52D2E"/>
    <w:rsid w:val="00B532BE"/>
    <w:rsid w:val="00B55B36"/>
    <w:rsid w:val="00B55C6A"/>
    <w:rsid w:val="00B562DF"/>
    <w:rsid w:val="00B577A2"/>
    <w:rsid w:val="00B57CFA"/>
    <w:rsid w:val="00B60079"/>
    <w:rsid w:val="00B6128A"/>
    <w:rsid w:val="00B62F9C"/>
    <w:rsid w:val="00B6320C"/>
    <w:rsid w:val="00B63883"/>
    <w:rsid w:val="00B63E4E"/>
    <w:rsid w:val="00B64025"/>
    <w:rsid w:val="00B655BE"/>
    <w:rsid w:val="00B70260"/>
    <w:rsid w:val="00B720DB"/>
    <w:rsid w:val="00B74200"/>
    <w:rsid w:val="00B744B5"/>
    <w:rsid w:val="00B75435"/>
    <w:rsid w:val="00B7557D"/>
    <w:rsid w:val="00B764D3"/>
    <w:rsid w:val="00B767E9"/>
    <w:rsid w:val="00B76ADD"/>
    <w:rsid w:val="00B76E0B"/>
    <w:rsid w:val="00B77134"/>
    <w:rsid w:val="00B77CA0"/>
    <w:rsid w:val="00B77D4F"/>
    <w:rsid w:val="00B81037"/>
    <w:rsid w:val="00B8113F"/>
    <w:rsid w:val="00B81765"/>
    <w:rsid w:val="00B81B86"/>
    <w:rsid w:val="00B81C42"/>
    <w:rsid w:val="00B81F0A"/>
    <w:rsid w:val="00B828FF"/>
    <w:rsid w:val="00B83110"/>
    <w:rsid w:val="00B849E1"/>
    <w:rsid w:val="00B849F7"/>
    <w:rsid w:val="00B854A1"/>
    <w:rsid w:val="00B8601F"/>
    <w:rsid w:val="00B86BD7"/>
    <w:rsid w:val="00B86DE4"/>
    <w:rsid w:val="00B87190"/>
    <w:rsid w:val="00B9090D"/>
    <w:rsid w:val="00B90D71"/>
    <w:rsid w:val="00B916C3"/>
    <w:rsid w:val="00B9199C"/>
    <w:rsid w:val="00B91FD2"/>
    <w:rsid w:val="00B923C7"/>
    <w:rsid w:val="00B9264D"/>
    <w:rsid w:val="00B92E0D"/>
    <w:rsid w:val="00B931B6"/>
    <w:rsid w:val="00B937BD"/>
    <w:rsid w:val="00B93894"/>
    <w:rsid w:val="00B93C8D"/>
    <w:rsid w:val="00B95F61"/>
    <w:rsid w:val="00B9687E"/>
    <w:rsid w:val="00B974B0"/>
    <w:rsid w:val="00B97D5B"/>
    <w:rsid w:val="00BA04E7"/>
    <w:rsid w:val="00BA178E"/>
    <w:rsid w:val="00BA1BAA"/>
    <w:rsid w:val="00BA1BDD"/>
    <w:rsid w:val="00BA1EAF"/>
    <w:rsid w:val="00BA2D29"/>
    <w:rsid w:val="00BA424E"/>
    <w:rsid w:val="00BA6F7F"/>
    <w:rsid w:val="00BA7C23"/>
    <w:rsid w:val="00BB1AFC"/>
    <w:rsid w:val="00BB1B0F"/>
    <w:rsid w:val="00BB1E24"/>
    <w:rsid w:val="00BB2332"/>
    <w:rsid w:val="00BB2B4D"/>
    <w:rsid w:val="00BB39C5"/>
    <w:rsid w:val="00BB3E30"/>
    <w:rsid w:val="00BB45D1"/>
    <w:rsid w:val="00BB4A9C"/>
    <w:rsid w:val="00BB4D92"/>
    <w:rsid w:val="00BB6FAA"/>
    <w:rsid w:val="00BB7237"/>
    <w:rsid w:val="00BB769D"/>
    <w:rsid w:val="00BC1226"/>
    <w:rsid w:val="00BC17EA"/>
    <w:rsid w:val="00BC21C8"/>
    <w:rsid w:val="00BC233A"/>
    <w:rsid w:val="00BC2FA7"/>
    <w:rsid w:val="00BC3AA8"/>
    <w:rsid w:val="00BC480B"/>
    <w:rsid w:val="00BC52F4"/>
    <w:rsid w:val="00BC5B47"/>
    <w:rsid w:val="00BC5B5F"/>
    <w:rsid w:val="00BC645B"/>
    <w:rsid w:val="00BD0265"/>
    <w:rsid w:val="00BD06C1"/>
    <w:rsid w:val="00BD0EEA"/>
    <w:rsid w:val="00BD2649"/>
    <w:rsid w:val="00BD2AAF"/>
    <w:rsid w:val="00BD2C8E"/>
    <w:rsid w:val="00BD37E5"/>
    <w:rsid w:val="00BD38EE"/>
    <w:rsid w:val="00BD3CA8"/>
    <w:rsid w:val="00BD42D1"/>
    <w:rsid w:val="00BD4A1A"/>
    <w:rsid w:val="00BD4CB8"/>
    <w:rsid w:val="00BD4E7A"/>
    <w:rsid w:val="00BD55B7"/>
    <w:rsid w:val="00BD5C70"/>
    <w:rsid w:val="00BD6D7A"/>
    <w:rsid w:val="00BD7034"/>
    <w:rsid w:val="00BD738E"/>
    <w:rsid w:val="00BD7726"/>
    <w:rsid w:val="00BD796A"/>
    <w:rsid w:val="00BD7F5E"/>
    <w:rsid w:val="00BE105E"/>
    <w:rsid w:val="00BE1570"/>
    <w:rsid w:val="00BE1D70"/>
    <w:rsid w:val="00BE2D3D"/>
    <w:rsid w:val="00BE4703"/>
    <w:rsid w:val="00BE5089"/>
    <w:rsid w:val="00BE5B61"/>
    <w:rsid w:val="00BE5D14"/>
    <w:rsid w:val="00BE722F"/>
    <w:rsid w:val="00BE7CF9"/>
    <w:rsid w:val="00BF0275"/>
    <w:rsid w:val="00BF14F0"/>
    <w:rsid w:val="00BF1CD9"/>
    <w:rsid w:val="00BF1DE0"/>
    <w:rsid w:val="00BF2BEA"/>
    <w:rsid w:val="00BF2D4B"/>
    <w:rsid w:val="00BF3C2D"/>
    <w:rsid w:val="00BF3E1D"/>
    <w:rsid w:val="00BF4089"/>
    <w:rsid w:val="00C0023B"/>
    <w:rsid w:val="00C00AB3"/>
    <w:rsid w:val="00C0196D"/>
    <w:rsid w:val="00C02242"/>
    <w:rsid w:val="00C02C40"/>
    <w:rsid w:val="00C0364C"/>
    <w:rsid w:val="00C043D0"/>
    <w:rsid w:val="00C049B8"/>
    <w:rsid w:val="00C06631"/>
    <w:rsid w:val="00C06CC8"/>
    <w:rsid w:val="00C07630"/>
    <w:rsid w:val="00C1092C"/>
    <w:rsid w:val="00C12361"/>
    <w:rsid w:val="00C12675"/>
    <w:rsid w:val="00C12AC1"/>
    <w:rsid w:val="00C14B94"/>
    <w:rsid w:val="00C14C2E"/>
    <w:rsid w:val="00C15424"/>
    <w:rsid w:val="00C15C5B"/>
    <w:rsid w:val="00C16A3A"/>
    <w:rsid w:val="00C16E2D"/>
    <w:rsid w:val="00C17D9D"/>
    <w:rsid w:val="00C17F1B"/>
    <w:rsid w:val="00C20446"/>
    <w:rsid w:val="00C20456"/>
    <w:rsid w:val="00C20DD6"/>
    <w:rsid w:val="00C2133C"/>
    <w:rsid w:val="00C21911"/>
    <w:rsid w:val="00C22176"/>
    <w:rsid w:val="00C238CD"/>
    <w:rsid w:val="00C2586E"/>
    <w:rsid w:val="00C30A28"/>
    <w:rsid w:val="00C32774"/>
    <w:rsid w:val="00C32AFD"/>
    <w:rsid w:val="00C32B61"/>
    <w:rsid w:val="00C32D02"/>
    <w:rsid w:val="00C32E6C"/>
    <w:rsid w:val="00C32EE7"/>
    <w:rsid w:val="00C33224"/>
    <w:rsid w:val="00C34271"/>
    <w:rsid w:val="00C36002"/>
    <w:rsid w:val="00C372A9"/>
    <w:rsid w:val="00C40243"/>
    <w:rsid w:val="00C40975"/>
    <w:rsid w:val="00C42206"/>
    <w:rsid w:val="00C439E1"/>
    <w:rsid w:val="00C4400F"/>
    <w:rsid w:val="00C45EC0"/>
    <w:rsid w:val="00C465B6"/>
    <w:rsid w:val="00C47913"/>
    <w:rsid w:val="00C47F13"/>
    <w:rsid w:val="00C502AD"/>
    <w:rsid w:val="00C502B9"/>
    <w:rsid w:val="00C50F12"/>
    <w:rsid w:val="00C51518"/>
    <w:rsid w:val="00C52A32"/>
    <w:rsid w:val="00C54479"/>
    <w:rsid w:val="00C54ECB"/>
    <w:rsid w:val="00C55218"/>
    <w:rsid w:val="00C561E3"/>
    <w:rsid w:val="00C57B6F"/>
    <w:rsid w:val="00C60865"/>
    <w:rsid w:val="00C60F38"/>
    <w:rsid w:val="00C615E1"/>
    <w:rsid w:val="00C61EC8"/>
    <w:rsid w:val="00C62074"/>
    <w:rsid w:val="00C624E2"/>
    <w:rsid w:val="00C627BB"/>
    <w:rsid w:val="00C6443A"/>
    <w:rsid w:val="00C64DE4"/>
    <w:rsid w:val="00C651D7"/>
    <w:rsid w:val="00C65596"/>
    <w:rsid w:val="00C65C4A"/>
    <w:rsid w:val="00C65CB4"/>
    <w:rsid w:val="00C66FCC"/>
    <w:rsid w:val="00C67072"/>
    <w:rsid w:val="00C67429"/>
    <w:rsid w:val="00C701D4"/>
    <w:rsid w:val="00C70D63"/>
    <w:rsid w:val="00C70DE7"/>
    <w:rsid w:val="00C7155F"/>
    <w:rsid w:val="00C71B5B"/>
    <w:rsid w:val="00C71F54"/>
    <w:rsid w:val="00C72BE1"/>
    <w:rsid w:val="00C7362F"/>
    <w:rsid w:val="00C752F4"/>
    <w:rsid w:val="00C768F4"/>
    <w:rsid w:val="00C801EA"/>
    <w:rsid w:val="00C80DD7"/>
    <w:rsid w:val="00C82203"/>
    <w:rsid w:val="00C82652"/>
    <w:rsid w:val="00C82C10"/>
    <w:rsid w:val="00C82CC2"/>
    <w:rsid w:val="00C830EF"/>
    <w:rsid w:val="00C832C0"/>
    <w:rsid w:val="00C837D7"/>
    <w:rsid w:val="00C8448B"/>
    <w:rsid w:val="00C84D09"/>
    <w:rsid w:val="00C84D5B"/>
    <w:rsid w:val="00C852D5"/>
    <w:rsid w:val="00C855D2"/>
    <w:rsid w:val="00C85A3F"/>
    <w:rsid w:val="00C870E5"/>
    <w:rsid w:val="00C870FA"/>
    <w:rsid w:val="00C9077F"/>
    <w:rsid w:val="00C90FEB"/>
    <w:rsid w:val="00C91384"/>
    <w:rsid w:val="00C91456"/>
    <w:rsid w:val="00C9183A"/>
    <w:rsid w:val="00C92C06"/>
    <w:rsid w:val="00C93C9E"/>
    <w:rsid w:val="00C93EB6"/>
    <w:rsid w:val="00C94A88"/>
    <w:rsid w:val="00C9620B"/>
    <w:rsid w:val="00C96A8A"/>
    <w:rsid w:val="00CA00EA"/>
    <w:rsid w:val="00CA0909"/>
    <w:rsid w:val="00CA0C9E"/>
    <w:rsid w:val="00CA1628"/>
    <w:rsid w:val="00CA1A16"/>
    <w:rsid w:val="00CA3EBE"/>
    <w:rsid w:val="00CA454C"/>
    <w:rsid w:val="00CA5A58"/>
    <w:rsid w:val="00CA615A"/>
    <w:rsid w:val="00CA6472"/>
    <w:rsid w:val="00CA6DF8"/>
    <w:rsid w:val="00CA7119"/>
    <w:rsid w:val="00CA72C5"/>
    <w:rsid w:val="00CB01B1"/>
    <w:rsid w:val="00CB1711"/>
    <w:rsid w:val="00CB23BC"/>
    <w:rsid w:val="00CB33AA"/>
    <w:rsid w:val="00CB34F7"/>
    <w:rsid w:val="00CB5BE9"/>
    <w:rsid w:val="00CB6069"/>
    <w:rsid w:val="00CB662A"/>
    <w:rsid w:val="00CB6F25"/>
    <w:rsid w:val="00CC0AD8"/>
    <w:rsid w:val="00CC0D52"/>
    <w:rsid w:val="00CC195D"/>
    <w:rsid w:val="00CC1DEC"/>
    <w:rsid w:val="00CC1DFF"/>
    <w:rsid w:val="00CC21A2"/>
    <w:rsid w:val="00CC259A"/>
    <w:rsid w:val="00CC2CA7"/>
    <w:rsid w:val="00CC2E56"/>
    <w:rsid w:val="00CC4B8C"/>
    <w:rsid w:val="00CC5290"/>
    <w:rsid w:val="00CC5898"/>
    <w:rsid w:val="00CC5A2E"/>
    <w:rsid w:val="00CC5FFB"/>
    <w:rsid w:val="00CC6D95"/>
    <w:rsid w:val="00CC7113"/>
    <w:rsid w:val="00CC7CB5"/>
    <w:rsid w:val="00CC7FD4"/>
    <w:rsid w:val="00CD023D"/>
    <w:rsid w:val="00CD1275"/>
    <w:rsid w:val="00CD1DD1"/>
    <w:rsid w:val="00CD1F92"/>
    <w:rsid w:val="00CD2B52"/>
    <w:rsid w:val="00CD3FC1"/>
    <w:rsid w:val="00CD4AA8"/>
    <w:rsid w:val="00CD4C5C"/>
    <w:rsid w:val="00CD582C"/>
    <w:rsid w:val="00CD5DD4"/>
    <w:rsid w:val="00CD603F"/>
    <w:rsid w:val="00CD606D"/>
    <w:rsid w:val="00CD68F8"/>
    <w:rsid w:val="00CD6AA0"/>
    <w:rsid w:val="00CD6D6A"/>
    <w:rsid w:val="00CD6DD8"/>
    <w:rsid w:val="00CD758C"/>
    <w:rsid w:val="00CD774D"/>
    <w:rsid w:val="00CD7F7C"/>
    <w:rsid w:val="00CE0380"/>
    <w:rsid w:val="00CE0400"/>
    <w:rsid w:val="00CE048B"/>
    <w:rsid w:val="00CE0835"/>
    <w:rsid w:val="00CE100D"/>
    <w:rsid w:val="00CE13BC"/>
    <w:rsid w:val="00CE19DC"/>
    <w:rsid w:val="00CE1F18"/>
    <w:rsid w:val="00CE2051"/>
    <w:rsid w:val="00CE2384"/>
    <w:rsid w:val="00CE25CA"/>
    <w:rsid w:val="00CE3201"/>
    <w:rsid w:val="00CE32E5"/>
    <w:rsid w:val="00CE3DD0"/>
    <w:rsid w:val="00CE4B24"/>
    <w:rsid w:val="00CE598F"/>
    <w:rsid w:val="00CE5D13"/>
    <w:rsid w:val="00CE65F6"/>
    <w:rsid w:val="00CE6824"/>
    <w:rsid w:val="00CE6991"/>
    <w:rsid w:val="00CE69C4"/>
    <w:rsid w:val="00CE70AD"/>
    <w:rsid w:val="00CE7E7D"/>
    <w:rsid w:val="00CF2516"/>
    <w:rsid w:val="00CF2DFA"/>
    <w:rsid w:val="00CF321D"/>
    <w:rsid w:val="00CF447B"/>
    <w:rsid w:val="00CF5342"/>
    <w:rsid w:val="00CF5899"/>
    <w:rsid w:val="00CF699C"/>
    <w:rsid w:val="00CF6E4E"/>
    <w:rsid w:val="00CF70DF"/>
    <w:rsid w:val="00CF70FA"/>
    <w:rsid w:val="00CF7B04"/>
    <w:rsid w:val="00D002A6"/>
    <w:rsid w:val="00D00581"/>
    <w:rsid w:val="00D0088A"/>
    <w:rsid w:val="00D01FE6"/>
    <w:rsid w:val="00D02258"/>
    <w:rsid w:val="00D029D7"/>
    <w:rsid w:val="00D036DB"/>
    <w:rsid w:val="00D03787"/>
    <w:rsid w:val="00D04245"/>
    <w:rsid w:val="00D0426E"/>
    <w:rsid w:val="00D0550E"/>
    <w:rsid w:val="00D05F1A"/>
    <w:rsid w:val="00D07064"/>
    <w:rsid w:val="00D072B2"/>
    <w:rsid w:val="00D07CBA"/>
    <w:rsid w:val="00D10177"/>
    <w:rsid w:val="00D11DC2"/>
    <w:rsid w:val="00D11F9C"/>
    <w:rsid w:val="00D127BC"/>
    <w:rsid w:val="00D12ACE"/>
    <w:rsid w:val="00D13345"/>
    <w:rsid w:val="00D13550"/>
    <w:rsid w:val="00D13DCD"/>
    <w:rsid w:val="00D14074"/>
    <w:rsid w:val="00D15E50"/>
    <w:rsid w:val="00D16AE7"/>
    <w:rsid w:val="00D16B09"/>
    <w:rsid w:val="00D17959"/>
    <w:rsid w:val="00D179D8"/>
    <w:rsid w:val="00D21D7C"/>
    <w:rsid w:val="00D21E28"/>
    <w:rsid w:val="00D233C5"/>
    <w:rsid w:val="00D23582"/>
    <w:rsid w:val="00D2394A"/>
    <w:rsid w:val="00D23B84"/>
    <w:rsid w:val="00D23E67"/>
    <w:rsid w:val="00D251B9"/>
    <w:rsid w:val="00D25247"/>
    <w:rsid w:val="00D266F2"/>
    <w:rsid w:val="00D26CA6"/>
    <w:rsid w:val="00D26FD6"/>
    <w:rsid w:val="00D31242"/>
    <w:rsid w:val="00D31269"/>
    <w:rsid w:val="00D31FD7"/>
    <w:rsid w:val="00D32612"/>
    <w:rsid w:val="00D32647"/>
    <w:rsid w:val="00D33582"/>
    <w:rsid w:val="00D3385E"/>
    <w:rsid w:val="00D33B14"/>
    <w:rsid w:val="00D340C6"/>
    <w:rsid w:val="00D3459C"/>
    <w:rsid w:val="00D34EB5"/>
    <w:rsid w:val="00D35DE5"/>
    <w:rsid w:val="00D36DB0"/>
    <w:rsid w:val="00D36DB4"/>
    <w:rsid w:val="00D37359"/>
    <w:rsid w:val="00D40C4A"/>
    <w:rsid w:val="00D40FA4"/>
    <w:rsid w:val="00D42455"/>
    <w:rsid w:val="00D42EB0"/>
    <w:rsid w:val="00D43027"/>
    <w:rsid w:val="00D43052"/>
    <w:rsid w:val="00D430ED"/>
    <w:rsid w:val="00D4315E"/>
    <w:rsid w:val="00D437BA"/>
    <w:rsid w:val="00D43C5B"/>
    <w:rsid w:val="00D458D4"/>
    <w:rsid w:val="00D46006"/>
    <w:rsid w:val="00D46FDD"/>
    <w:rsid w:val="00D47213"/>
    <w:rsid w:val="00D47804"/>
    <w:rsid w:val="00D47BB9"/>
    <w:rsid w:val="00D50510"/>
    <w:rsid w:val="00D51C02"/>
    <w:rsid w:val="00D52583"/>
    <w:rsid w:val="00D53448"/>
    <w:rsid w:val="00D5462B"/>
    <w:rsid w:val="00D5489D"/>
    <w:rsid w:val="00D54901"/>
    <w:rsid w:val="00D54BAC"/>
    <w:rsid w:val="00D54D84"/>
    <w:rsid w:val="00D54F5A"/>
    <w:rsid w:val="00D55042"/>
    <w:rsid w:val="00D55187"/>
    <w:rsid w:val="00D57260"/>
    <w:rsid w:val="00D5760D"/>
    <w:rsid w:val="00D579F8"/>
    <w:rsid w:val="00D601ED"/>
    <w:rsid w:val="00D60342"/>
    <w:rsid w:val="00D6082B"/>
    <w:rsid w:val="00D608F3"/>
    <w:rsid w:val="00D609C0"/>
    <w:rsid w:val="00D60A63"/>
    <w:rsid w:val="00D61567"/>
    <w:rsid w:val="00D6186A"/>
    <w:rsid w:val="00D61DF6"/>
    <w:rsid w:val="00D62A5A"/>
    <w:rsid w:val="00D6725E"/>
    <w:rsid w:val="00D67DB4"/>
    <w:rsid w:val="00D7049E"/>
    <w:rsid w:val="00D706D5"/>
    <w:rsid w:val="00D71598"/>
    <w:rsid w:val="00D732B0"/>
    <w:rsid w:val="00D73EB5"/>
    <w:rsid w:val="00D7452E"/>
    <w:rsid w:val="00D7497D"/>
    <w:rsid w:val="00D75402"/>
    <w:rsid w:val="00D7779B"/>
    <w:rsid w:val="00D77DCC"/>
    <w:rsid w:val="00D77EC2"/>
    <w:rsid w:val="00D80450"/>
    <w:rsid w:val="00D8090D"/>
    <w:rsid w:val="00D81E4A"/>
    <w:rsid w:val="00D82352"/>
    <w:rsid w:val="00D831F4"/>
    <w:rsid w:val="00D83E72"/>
    <w:rsid w:val="00D846C9"/>
    <w:rsid w:val="00D849DE"/>
    <w:rsid w:val="00D852C6"/>
    <w:rsid w:val="00D85827"/>
    <w:rsid w:val="00D85829"/>
    <w:rsid w:val="00D85E2C"/>
    <w:rsid w:val="00D8790D"/>
    <w:rsid w:val="00D902D3"/>
    <w:rsid w:val="00D90AC1"/>
    <w:rsid w:val="00D93DD3"/>
    <w:rsid w:val="00D951EF"/>
    <w:rsid w:val="00D95289"/>
    <w:rsid w:val="00D95C21"/>
    <w:rsid w:val="00D96C92"/>
    <w:rsid w:val="00D97E7A"/>
    <w:rsid w:val="00DA0A65"/>
    <w:rsid w:val="00DA0B76"/>
    <w:rsid w:val="00DA0D19"/>
    <w:rsid w:val="00DA13EF"/>
    <w:rsid w:val="00DA143F"/>
    <w:rsid w:val="00DA26BB"/>
    <w:rsid w:val="00DA278B"/>
    <w:rsid w:val="00DA2913"/>
    <w:rsid w:val="00DA2B6B"/>
    <w:rsid w:val="00DA304E"/>
    <w:rsid w:val="00DA34C9"/>
    <w:rsid w:val="00DA3950"/>
    <w:rsid w:val="00DA3C88"/>
    <w:rsid w:val="00DA4560"/>
    <w:rsid w:val="00DA570A"/>
    <w:rsid w:val="00DA594C"/>
    <w:rsid w:val="00DA5AC2"/>
    <w:rsid w:val="00DA5AEF"/>
    <w:rsid w:val="00DA5C15"/>
    <w:rsid w:val="00DA5ED7"/>
    <w:rsid w:val="00DA63AC"/>
    <w:rsid w:val="00DA6589"/>
    <w:rsid w:val="00DB0790"/>
    <w:rsid w:val="00DB0A9B"/>
    <w:rsid w:val="00DB143B"/>
    <w:rsid w:val="00DB2A59"/>
    <w:rsid w:val="00DB2C14"/>
    <w:rsid w:val="00DB381A"/>
    <w:rsid w:val="00DB39C4"/>
    <w:rsid w:val="00DB3F48"/>
    <w:rsid w:val="00DB42F3"/>
    <w:rsid w:val="00DB4321"/>
    <w:rsid w:val="00DB4D15"/>
    <w:rsid w:val="00DB676A"/>
    <w:rsid w:val="00DB74FA"/>
    <w:rsid w:val="00DB7685"/>
    <w:rsid w:val="00DC00E5"/>
    <w:rsid w:val="00DC0611"/>
    <w:rsid w:val="00DC0983"/>
    <w:rsid w:val="00DC0E1C"/>
    <w:rsid w:val="00DC1083"/>
    <w:rsid w:val="00DC11D9"/>
    <w:rsid w:val="00DC19BF"/>
    <w:rsid w:val="00DC1B87"/>
    <w:rsid w:val="00DC32EF"/>
    <w:rsid w:val="00DC3600"/>
    <w:rsid w:val="00DC3DDC"/>
    <w:rsid w:val="00DC3E63"/>
    <w:rsid w:val="00DC544B"/>
    <w:rsid w:val="00DC5A86"/>
    <w:rsid w:val="00DC7625"/>
    <w:rsid w:val="00DD083E"/>
    <w:rsid w:val="00DD0C96"/>
    <w:rsid w:val="00DD0C9B"/>
    <w:rsid w:val="00DD1FE5"/>
    <w:rsid w:val="00DD2288"/>
    <w:rsid w:val="00DD2496"/>
    <w:rsid w:val="00DD4EB9"/>
    <w:rsid w:val="00DD5BFE"/>
    <w:rsid w:val="00DD691F"/>
    <w:rsid w:val="00DD697E"/>
    <w:rsid w:val="00DD7C50"/>
    <w:rsid w:val="00DE0427"/>
    <w:rsid w:val="00DE15B1"/>
    <w:rsid w:val="00DE1941"/>
    <w:rsid w:val="00DE2411"/>
    <w:rsid w:val="00DE269C"/>
    <w:rsid w:val="00DE28A4"/>
    <w:rsid w:val="00DE28AA"/>
    <w:rsid w:val="00DE2CF8"/>
    <w:rsid w:val="00DE301F"/>
    <w:rsid w:val="00DE35D3"/>
    <w:rsid w:val="00DE3EFE"/>
    <w:rsid w:val="00DE425A"/>
    <w:rsid w:val="00DE4327"/>
    <w:rsid w:val="00DE7630"/>
    <w:rsid w:val="00DE7923"/>
    <w:rsid w:val="00DE7CD1"/>
    <w:rsid w:val="00DE7F25"/>
    <w:rsid w:val="00DF0083"/>
    <w:rsid w:val="00DF03AA"/>
    <w:rsid w:val="00DF1ADE"/>
    <w:rsid w:val="00DF1D6E"/>
    <w:rsid w:val="00DF22E5"/>
    <w:rsid w:val="00DF2563"/>
    <w:rsid w:val="00DF28BA"/>
    <w:rsid w:val="00DF2D4B"/>
    <w:rsid w:val="00DF45C6"/>
    <w:rsid w:val="00DF4D3A"/>
    <w:rsid w:val="00DF4D87"/>
    <w:rsid w:val="00DF53EE"/>
    <w:rsid w:val="00DF5421"/>
    <w:rsid w:val="00DF580A"/>
    <w:rsid w:val="00DF6326"/>
    <w:rsid w:val="00DF6EBE"/>
    <w:rsid w:val="00DF7310"/>
    <w:rsid w:val="00E0079E"/>
    <w:rsid w:val="00E01217"/>
    <w:rsid w:val="00E01578"/>
    <w:rsid w:val="00E015A6"/>
    <w:rsid w:val="00E015DF"/>
    <w:rsid w:val="00E021DF"/>
    <w:rsid w:val="00E038F2"/>
    <w:rsid w:val="00E03F21"/>
    <w:rsid w:val="00E04224"/>
    <w:rsid w:val="00E04740"/>
    <w:rsid w:val="00E04AE2"/>
    <w:rsid w:val="00E06622"/>
    <w:rsid w:val="00E06642"/>
    <w:rsid w:val="00E06A7E"/>
    <w:rsid w:val="00E10789"/>
    <w:rsid w:val="00E11A7B"/>
    <w:rsid w:val="00E11BAF"/>
    <w:rsid w:val="00E11EFB"/>
    <w:rsid w:val="00E120E2"/>
    <w:rsid w:val="00E121AF"/>
    <w:rsid w:val="00E123E5"/>
    <w:rsid w:val="00E1289F"/>
    <w:rsid w:val="00E14200"/>
    <w:rsid w:val="00E14813"/>
    <w:rsid w:val="00E15083"/>
    <w:rsid w:val="00E159E2"/>
    <w:rsid w:val="00E15AC4"/>
    <w:rsid w:val="00E16D66"/>
    <w:rsid w:val="00E1727C"/>
    <w:rsid w:val="00E17701"/>
    <w:rsid w:val="00E17800"/>
    <w:rsid w:val="00E202D2"/>
    <w:rsid w:val="00E20A90"/>
    <w:rsid w:val="00E212F3"/>
    <w:rsid w:val="00E215FD"/>
    <w:rsid w:val="00E22202"/>
    <w:rsid w:val="00E2367A"/>
    <w:rsid w:val="00E24A6B"/>
    <w:rsid w:val="00E24EE8"/>
    <w:rsid w:val="00E26076"/>
    <w:rsid w:val="00E26CE5"/>
    <w:rsid w:val="00E27B23"/>
    <w:rsid w:val="00E27C0B"/>
    <w:rsid w:val="00E27D07"/>
    <w:rsid w:val="00E302AA"/>
    <w:rsid w:val="00E319D2"/>
    <w:rsid w:val="00E31DB9"/>
    <w:rsid w:val="00E328E6"/>
    <w:rsid w:val="00E32AC4"/>
    <w:rsid w:val="00E32FEF"/>
    <w:rsid w:val="00E33130"/>
    <w:rsid w:val="00E33C38"/>
    <w:rsid w:val="00E34256"/>
    <w:rsid w:val="00E34615"/>
    <w:rsid w:val="00E34A95"/>
    <w:rsid w:val="00E34A9A"/>
    <w:rsid w:val="00E34FDB"/>
    <w:rsid w:val="00E3514E"/>
    <w:rsid w:val="00E35729"/>
    <w:rsid w:val="00E357AB"/>
    <w:rsid w:val="00E359E2"/>
    <w:rsid w:val="00E35C4D"/>
    <w:rsid w:val="00E3744A"/>
    <w:rsid w:val="00E37521"/>
    <w:rsid w:val="00E37C08"/>
    <w:rsid w:val="00E40D45"/>
    <w:rsid w:val="00E4189C"/>
    <w:rsid w:val="00E42312"/>
    <w:rsid w:val="00E42FCD"/>
    <w:rsid w:val="00E43007"/>
    <w:rsid w:val="00E43CA9"/>
    <w:rsid w:val="00E44B00"/>
    <w:rsid w:val="00E450BB"/>
    <w:rsid w:val="00E45C93"/>
    <w:rsid w:val="00E46C56"/>
    <w:rsid w:val="00E47C51"/>
    <w:rsid w:val="00E50AA5"/>
    <w:rsid w:val="00E50DA5"/>
    <w:rsid w:val="00E51C8B"/>
    <w:rsid w:val="00E52BF4"/>
    <w:rsid w:val="00E52D84"/>
    <w:rsid w:val="00E533A4"/>
    <w:rsid w:val="00E53B49"/>
    <w:rsid w:val="00E54484"/>
    <w:rsid w:val="00E55764"/>
    <w:rsid w:val="00E55DC2"/>
    <w:rsid w:val="00E56417"/>
    <w:rsid w:val="00E57E62"/>
    <w:rsid w:val="00E61C40"/>
    <w:rsid w:val="00E623B5"/>
    <w:rsid w:val="00E628E2"/>
    <w:rsid w:val="00E62906"/>
    <w:rsid w:val="00E62F68"/>
    <w:rsid w:val="00E630ED"/>
    <w:rsid w:val="00E6383D"/>
    <w:rsid w:val="00E641F4"/>
    <w:rsid w:val="00E644BC"/>
    <w:rsid w:val="00E65561"/>
    <w:rsid w:val="00E65689"/>
    <w:rsid w:val="00E65C59"/>
    <w:rsid w:val="00E66418"/>
    <w:rsid w:val="00E66681"/>
    <w:rsid w:val="00E66791"/>
    <w:rsid w:val="00E667E1"/>
    <w:rsid w:val="00E671AE"/>
    <w:rsid w:val="00E71006"/>
    <w:rsid w:val="00E7194E"/>
    <w:rsid w:val="00E71BC9"/>
    <w:rsid w:val="00E72BBE"/>
    <w:rsid w:val="00E72EBE"/>
    <w:rsid w:val="00E730B7"/>
    <w:rsid w:val="00E73A4E"/>
    <w:rsid w:val="00E7420D"/>
    <w:rsid w:val="00E74B19"/>
    <w:rsid w:val="00E74E34"/>
    <w:rsid w:val="00E75062"/>
    <w:rsid w:val="00E76554"/>
    <w:rsid w:val="00E768C7"/>
    <w:rsid w:val="00E76D54"/>
    <w:rsid w:val="00E804C7"/>
    <w:rsid w:val="00E80D32"/>
    <w:rsid w:val="00E8165D"/>
    <w:rsid w:val="00E81AAF"/>
    <w:rsid w:val="00E81B92"/>
    <w:rsid w:val="00E82E5E"/>
    <w:rsid w:val="00E82F1F"/>
    <w:rsid w:val="00E853DE"/>
    <w:rsid w:val="00E856EA"/>
    <w:rsid w:val="00E861A5"/>
    <w:rsid w:val="00E8696B"/>
    <w:rsid w:val="00E86F36"/>
    <w:rsid w:val="00E86F6B"/>
    <w:rsid w:val="00E86FD6"/>
    <w:rsid w:val="00E877B7"/>
    <w:rsid w:val="00E90FE0"/>
    <w:rsid w:val="00E92201"/>
    <w:rsid w:val="00E92A8C"/>
    <w:rsid w:val="00E94817"/>
    <w:rsid w:val="00E95545"/>
    <w:rsid w:val="00E95AED"/>
    <w:rsid w:val="00E969D3"/>
    <w:rsid w:val="00E96E96"/>
    <w:rsid w:val="00E970CE"/>
    <w:rsid w:val="00E97BC0"/>
    <w:rsid w:val="00E97FD4"/>
    <w:rsid w:val="00EA0264"/>
    <w:rsid w:val="00EA05DC"/>
    <w:rsid w:val="00EA15E1"/>
    <w:rsid w:val="00EA23B1"/>
    <w:rsid w:val="00EA2637"/>
    <w:rsid w:val="00EA2852"/>
    <w:rsid w:val="00EA2AF5"/>
    <w:rsid w:val="00EA2B68"/>
    <w:rsid w:val="00EA2C59"/>
    <w:rsid w:val="00EA2EA7"/>
    <w:rsid w:val="00EA395A"/>
    <w:rsid w:val="00EA5B6C"/>
    <w:rsid w:val="00EA683D"/>
    <w:rsid w:val="00EA70F2"/>
    <w:rsid w:val="00EA727B"/>
    <w:rsid w:val="00EA780E"/>
    <w:rsid w:val="00EA7A7C"/>
    <w:rsid w:val="00EA7F2C"/>
    <w:rsid w:val="00EB0165"/>
    <w:rsid w:val="00EB024E"/>
    <w:rsid w:val="00EB091F"/>
    <w:rsid w:val="00EB0B1D"/>
    <w:rsid w:val="00EB0E6E"/>
    <w:rsid w:val="00EB146F"/>
    <w:rsid w:val="00EB150F"/>
    <w:rsid w:val="00EB1AC7"/>
    <w:rsid w:val="00EB2A59"/>
    <w:rsid w:val="00EB35A8"/>
    <w:rsid w:val="00EB5B4F"/>
    <w:rsid w:val="00EB5BC6"/>
    <w:rsid w:val="00EB5CDC"/>
    <w:rsid w:val="00EB6409"/>
    <w:rsid w:val="00EB73CE"/>
    <w:rsid w:val="00EB7FD0"/>
    <w:rsid w:val="00EC05BD"/>
    <w:rsid w:val="00EC1251"/>
    <w:rsid w:val="00EC1475"/>
    <w:rsid w:val="00EC2360"/>
    <w:rsid w:val="00EC23A8"/>
    <w:rsid w:val="00EC29C5"/>
    <w:rsid w:val="00EC32C0"/>
    <w:rsid w:val="00EC3A3C"/>
    <w:rsid w:val="00EC49B3"/>
    <w:rsid w:val="00EC53B1"/>
    <w:rsid w:val="00EC56D0"/>
    <w:rsid w:val="00EC58FC"/>
    <w:rsid w:val="00EC7213"/>
    <w:rsid w:val="00EC7A5C"/>
    <w:rsid w:val="00EC7AEB"/>
    <w:rsid w:val="00EC7B10"/>
    <w:rsid w:val="00EC7BE9"/>
    <w:rsid w:val="00EC7F2C"/>
    <w:rsid w:val="00ED017A"/>
    <w:rsid w:val="00ED04A5"/>
    <w:rsid w:val="00ED04F1"/>
    <w:rsid w:val="00ED07AB"/>
    <w:rsid w:val="00ED0D5F"/>
    <w:rsid w:val="00ED0E2D"/>
    <w:rsid w:val="00ED0F40"/>
    <w:rsid w:val="00ED1941"/>
    <w:rsid w:val="00ED3770"/>
    <w:rsid w:val="00ED440B"/>
    <w:rsid w:val="00ED4969"/>
    <w:rsid w:val="00ED503B"/>
    <w:rsid w:val="00ED5A38"/>
    <w:rsid w:val="00ED658E"/>
    <w:rsid w:val="00ED6842"/>
    <w:rsid w:val="00ED6DDA"/>
    <w:rsid w:val="00ED7883"/>
    <w:rsid w:val="00EE069B"/>
    <w:rsid w:val="00EE074A"/>
    <w:rsid w:val="00EE0ABD"/>
    <w:rsid w:val="00EE0D07"/>
    <w:rsid w:val="00EE1305"/>
    <w:rsid w:val="00EE1CDF"/>
    <w:rsid w:val="00EE1F6D"/>
    <w:rsid w:val="00EE20AD"/>
    <w:rsid w:val="00EE236A"/>
    <w:rsid w:val="00EE2829"/>
    <w:rsid w:val="00EE3414"/>
    <w:rsid w:val="00EE397E"/>
    <w:rsid w:val="00EE6000"/>
    <w:rsid w:val="00EE6A0B"/>
    <w:rsid w:val="00EF0A6F"/>
    <w:rsid w:val="00EF0AEA"/>
    <w:rsid w:val="00EF1387"/>
    <w:rsid w:val="00EF22B8"/>
    <w:rsid w:val="00EF2C1E"/>
    <w:rsid w:val="00EF37D5"/>
    <w:rsid w:val="00EF39DD"/>
    <w:rsid w:val="00EF4AAC"/>
    <w:rsid w:val="00EF59EE"/>
    <w:rsid w:val="00EF5BC8"/>
    <w:rsid w:val="00EF737E"/>
    <w:rsid w:val="00F00897"/>
    <w:rsid w:val="00F018CD"/>
    <w:rsid w:val="00F0234D"/>
    <w:rsid w:val="00F02367"/>
    <w:rsid w:val="00F02639"/>
    <w:rsid w:val="00F032FE"/>
    <w:rsid w:val="00F03BBE"/>
    <w:rsid w:val="00F0406F"/>
    <w:rsid w:val="00F04C4F"/>
    <w:rsid w:val="00F05013"/>
    <w:rsid w:val="00F068C6"/>
    <w:rsid w:val="00F070A8"/>
    <w:rsid w:val="00F07E49"/>
    <w:rsid w:val="00F07FA0"/>
    <w:rsid w:val="00F10127"/>
    <w:rsid w:val="00F10176"/>
    <w:rsid w:val="00F101DF"/>
    <w:rsid w:val="00F108B6"/>
    <w:rsid w:val="00F10BF3"/>
    <w:rsid w:val="00F110B3"/>
    <w:rsid w:val="00F11C20"/>
    <w:rsid w:val="00F11F2D"/>
    <w:rsid w:val="00F127D3"/>
    <w:rsid w:val="00F147F0"/>
    <w:rsid w:val="00F157CD"/>
    <w:rsid w:val="00F158A1"/>
    <w:rsid w:val="00F17814"/>
    <w:rsid w:val="00F17F58"/>
    <w:rsid w:val="00F20216"/>
    <w:rsid w:val="00F20B0C"/>
    <w:rsid w:val="00F20EBA"/>
    <w:rsid w:val="00F215D1"/>
    <w:rsid w:val="00F21F5D"/>
    <w:rsid w:val="00F2216B"/>
    <w:rsid w:val="00F22645"/>
    <w:rsid w:val="00F22F2C"/>
    <w:rsid w:val="00F253BF"/>
    <w:rsid w:val="00F25A59"/>
    <w:rsid w:val="00F26189"/>
    <w:rsid w:val="00F265F2"/>
    <w:rsid w:val="00F27AF2"/>
    <w:rsid w:val="00F27C31"/>
    <w:rsid w:val="00F300FE"/>
    <w:rsid w:val="00F30E84"/>
    <w:rsid w:val="00F31063"/>
    <w:rsid w:val="00F31430"/>
    <w:rsid w:val="00F3184F"/>
    <w:rsid w:val="00F31CFF"/>
    <w:rsid w:val="00F321CB"/>
    <w:rsid w:val="00F32DE7"/>
    <w:rsid w:val="00F331F7"/>
    <w:rsid w:val="00F338EE"/>
    <w:rsid w:val="00F33FE8"/>
    <w:rsid w:val="00F347CC"/>
    <w:rsid w:val="00F3542A"/>
    <w:rsid w:val="00F354C7"/>
    <w:rsid w:val="00F36049"/>
    <w:rsid w:val="00F3652A"/>
    <w:rsid w:val="00F3704C"/>
    <w:rsid w:val="00F37DE0"/>
    <w:rsid w:val="00F40928"/>
    <w:rsid w:val="00F4221D"/>
    <w:rsid w:val="00F441AE"/>
    <w:rsid w:val="00F443BC"/>
    <w:rsid w:val="00F45893"/>
    <w:rsid w:val="00F4671B"/>
    <w:rsid w:val="00F472F9"/>
    <w:rsid w:val="00F47589"/>
    <w:rsid w:val="00F47A45"/>
    <w:rsid w:val="00F5028A"/>
    <w:rsid w:val="00F50306"/>
    <w:rsid w:val="00F50654"/>
    <w:rsid w:val="00F507B4"/>
    <w:rsid w:val="00F509D9"/>
    <w:rsid w:val="00F51AF3"/>
    <w:rsid w:val="00F535A2"/>
    <w:rsid w:val="00F539F3"/>
    <w:rsid w:val="00F543D4"/>
    <w:rsid w:val="00F549C2"/>
    <w:rsid w:val="00F55AC4"/>
    <w:rsid w:val="00F561B4"/>
    <w:rsid w:val="00F5628C"/>
    <w:rsid w:val="00F57582"/>
    <w:rsid w:val="00F607A7"/>
    <w:rsid w:val="00F620F3"/>
    <w:rsid w:val="00F62119"/>
    <w:rsid w:val="00F62162"/>
    <w:rsid w:val="00F6217D"/>
    <w:rsid w:val="00F62390"/>
    <w:rsid w:val="00F62668"/>
    <w:rsid w:val="00F64233"/>
    <w:rsid w:val="00F64AB9"/>
    <w:rsid w:val="00F64C11"/>
    <w:rsid w:val="00F64CBB"/>
    <w:rsid w:val="00F6567C"/>
    <w:rsid w:val="00F65D73"/>
    <w:rsid w:val="00F66083"/>
    <w:rsid w:val="00F66CC3"/>
    <w:rsid w:val="00F67C19"/>
    <w:rsid w:val="00F70A4E"/>
    <w:rsid w:val="00F70D99"/>
    <w:rsid w:val="00F70F60"/>
    <w:rsid w:val="00F71838"/>
    <w:rsid w:val="00F729AA"/>
    <w:rsid w:val="00F72E8F"/>
    <w:rsid w:val="00F72F33"/>
    <w:rsid w:val="00F73F0E"/>
    <w:rsid w:val="00F74618"/>
    <w:rsid w:val="00F75119"/>
    <w:rsid w:val="00F75999"/>
    <w:rsid w:val="00F76116"/>
    <w:rsid w:val="00F767F7"/>
    <w:rsid w:val="00F80233"/>
    <w:rsid w:val="00F802FA"/>
    <w:rsid w:val="00F80930"/>
    <w:rsid w:val="00F83686"/>
    <w:rsid w:val="00F8370D"/>
    <w:rsid w:val="00F83F92"/>
    <w:rsid w:val="00F85560"/>
    <w:rsid w:val="00F85A70"/>
    <w:rsid w:val="00F85DED"/>
    <w:rsid w:val="00F85E55"/>
    <w:rsid w:val="00F85FC2"/>
    <w:rsid w:val="00F862B9"/>
    <w:rsid w:val="00F9037F"/>
    <w:rsid w:val="00F9131C"/>
    <w:rsid w:val="00F9192E"/>
    <w:rsid w:val="00F91E4E"/>
    <w:rsid w:val="00F923ED"/>
    <w:rsid w:val="00F924E5"/>
    <w:rsid w:val="00F92CA3"/>
    <w:rsid w:val="00F933D7"/>
    <w:rsid w:val="00F93A06"/>
    <w:rsid w:val="00F9551B"/>
    <w:rsid w:val="00F95954"/>
    <w:rsid w:val="00F95F99"/>
    <w:rsid w:val="00F96AA7"/>
    <w:rsid w:val="00F974DA"/>
    <w:rsid w:val="00F977E7"/>
    <w:rsid w:val="00FA02AB"/>
    <w:rsid w:val="00FA1715"/>
    <w:rsid w:val="00FA1900"/>
    <w:rsid w:val="00FA27C5"/>
    <w:rsid w:val="00FA2B89"/>
    <w:rsid w:val="00FA48AE"/>
    <w:rsid w:val="00FA5D9C"/>
    <w:rsid w:val="00FA6103"/>
    <w:rsid w:val="00FB0218"/>
    <w:rsid w:val="00FB0281"/>
    <w:rsid w:val="00FB0646"/>
    <w:rsid w:val="00FB07AB"/>
    <w:rsid w:val="00FB0B69"/>
    <w:rsid w:val="00FB1240"/>
    <w:rsid w:val="00FB1594"/>
    <w:rsid w:val="00FB1767"/>
    <w:rsid w:val="00FB2616"/>
    <w:rsid w:val="00FB2BD4"/>
    <w:rsid w:val="00FB2F98"/>
    <w:rsid w:val="00FB37A1"/>
    <w:rsid w:val="00FB4270"/>
    <w:rsid w:val="00FB4FFC"/>
    <w:rsid w:val="00FB56E4"/>
    <w:rsid w:val="00FB5AC2"/>
    <w:rsid w:val="00FB62FA"/>
    <w:rsid w:val="00FB687A"/>
    <w:rsid w:val="00FB78B0"/>
    <w:rsid w:val="00FB7BD1"/>
    <w:rsid w:val="00FB7C31"/>
    <w:rsid w:val="00FB7F8F"/>
    <w:rsid w:val="00FC065B"/>
    <w:rsid w:val="00FC0767"/>
    <w:rsid w:val="00FC1581"/>
    <w:rsid w:val="00FC1A44"/>
    <w:rsid w:val="00FC1B94"/>
    <w:rsid w:val="00FC1C2B"/>
    <w:rsid w:val="00FC3A5F"/>
    <w:rsid w:val="00FC3E37"/>
    <w:rsid w:val="00FC3E8B"/>
    <w:rsid w:val="00FC4767"/>
    <w:rsid w:val="00FC4839"/>
    <w:rsid w:val="00FC4F4F"/>
    <w:rsid w:val="00FC5107"/>
    <w:rsid w:val="00FC58AD"/>
    <w:rsid w:val="00FC699E"/>
    <w:rsid w:val="00FC7D56"/>
    <w:rsid w:val="00FD00F5"/>
    <w:rsid w:val="00FD0856"/>
    <w:rsid w:val="00FD299A"/>
    <w:rsid w:val="00FD2E85"/>
    <w:rsid w:val="00FD33D9"/>
    <w:rsid w:val="00FD365A"/>
    <w:rsid w:val="00FD367C"/>
    <w:rsid w:val="00FD3D54"/>
    <w:rsid w:val="00FD3F1B"/>
    <w:rsid w:val="00FD434B"/>
    <w:rsid w:val="00FD4CF0"/>
    <w:rsid w:val="00FD4FD2"/>
    <w:rsid w:val="00FD564B"/>
    <w:rsid w:val="00FD5E57"/>
    <w:rsid w:val="00FD6268"/>
    <w:rsid w:val="00FD6DB2"/>
    <w:rsid w:val="00FE0389"/>
    <w:rsid w:val="00FE047C"/>
    <w:rsid w:val="00FE1604"/>
    <w:rsid w:val="00FE1CE8"/>
    <w:rsid w:val="00FE2133"/>
    <w:rsid w:val="00FE2727"/>
    <w:rsid w:val="00FE3F24"/>
    <w:rsid w:val="00FE40DC"/>
    <w:rsid w:val="00FE4345"/>
    <w:rsid w:val="00FE4444"/>
    <w:rsid w:val="00FE4BC7"/>
    <w:rsid w:val="00FE6537"/>
    <w:rsid w:val="00FE6EA6"/>
    <w:rsid w:val="00FE7C45"/>
    <w:rsid w:val="00FF06D4"/>
    <w:rsid w:val="00FF0D17"/>
    <w:rsid w:val="00FF10BB"/>
    <w:rsid w:val="00FF2ACB"/>
    <w:rsid w:val="00FF3423"/>
    <w:rsid w:val="00FF4336"/>
    <w:rsid w:val="00FF4F98"/>
    <w:rsid w:val="00FF5440"/>
    <w:rsid w:val="00FF5A06"/>
    <w:rsid w:val="00FF6113"/>
    <w:rsid w:val="00FF6691"/>
    <w:rsid w:val="00FF6A9D"/>
    <w:rsid w:val="00FF7745"/>
    <w:rsid w:val="00FF77D9"/>
    <w:rsid w:val="00FF7BBE"/>
    <w:rsid w:val="00FF7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81B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1B2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81B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81B2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B63E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B63E8"/>
    <w:rPr>
      <w:sz w:val="18"/>
      <w:szCs w:val="18"/>
    </w:rPr>
  </w:style>
  <w:style w:type="paragraph" w:styleId="a6">
    <w:name w:val="List Paragraph"/>
    <w:basedOn w:val="a"/>
    <w:uiPriority w:val="34"/>
    <w:qFormat/>
    <w:rsid w:val="00055E9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81B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1B2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81B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81B2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B63E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B63E8"/>
    <w:rPr>
      <w:sz w:val="18"/>
      <w:szCs w:val="18"/>
    </w:rPr>
  </w:style>
  <w:style w:type="paragraph" w:styleId="a6">
    <w:name w:val="List Paragraph"/>
    <w:basedOn w:val="a"/>
    <w:uiPriority w:val="34"/>
    <w:qFormat/>
    <w:rsid w:val="00055E9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77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41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73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60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89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3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019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87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67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74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14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43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9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98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85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02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73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5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52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57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20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71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54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17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51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70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68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24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16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60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47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48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36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5482216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6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9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0635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5751501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8321119">
                          <w:marLeft w:val="0"/>
                          <w:marRight w:val="17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6794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50654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77442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26941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51371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296643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976169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78874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5954797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75680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2252207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592081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997410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94627510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9302909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420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34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0281964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93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108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9873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993725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442924">
                          <w:marLeft w:val="0"/>
                          <w:marRight w:val="17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32777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19840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89293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75386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1330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345935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171459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12569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344281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807786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0139055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3740309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42862188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9078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77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788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66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23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142656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04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2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313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8513090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463263">
                          <w:marLeft w:val="0"/>
                          <w:marRight w:val="17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38710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05358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82464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1246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88014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32073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348239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433140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403628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853268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79609690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3397523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00044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868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43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40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18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55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84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A4EF218-67B4-4912-98A4-EE1349DA8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5</Words>
  <Characters>1175</Characters>
  <Application>Microsoft Office Word</Application>
  <DocSecurity>0</DocSecurity>
  <Lines>9</Lines>
  <Paragraphs>2</Paragraphs>
  <ScaleCrop>false</ScaleCrop>
  <Company>Microsoft</Company>
  <LinksUpToDate>false</LinksUpToDate>
  <CharactersWithSpaces>1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杨德智</cp:lastModifiedBy>
  <cp:revision>2</cp:revision>
  <cp:lastPrinted>2019-06-21T05:49:00Z</cp:lastPrinted>
  <dcterms:created xsi:type="dcterms:W3CDTF">2019-06-25T00:49:00Z</dcterms:created>
  <dcterms:modified xsi:type="dcterms:W3CDTF">2019-06-25T00:49:00Z</dcterms:modified>
</cp:coreProperties>
</file>